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C0C686" w14:textId="77777777" w:rsidR="0081503F" w:rsidRDefault="0081503F" w:rsidP="0081503F">
      <w:pPr>
        <w:spacing w:after="180"/>
        <w:rPr>
          <w:rFonts w:asciiTheme="majorHAnsi" w:hAnsiTheme="majorHAnsi"/>
          <w:b/>
          <w:bCs/>
          <w:sz w:val="34"/>
          <w:szCs w:val="34"/>
        </w:rPr>
      </w:pPr>
      <w:bookmarkStart w:id="0" w:name="_GoBack"/>
      <w:bookmarkEnd w:id="0"/>
    </w:p>
    <w:p w14:paraId="458CF22C" w14:textId="77777777" w:rsidR="0081503F" w:rsidRDefault="0081503F" w:rsidP="0081503F">
      <w:pPr>
        <w:jc w:val="center"/>
        <w:rPr>
          <w:rFonts w:asciiTheme="majorBidi" w:hAnsiTheme="majorBidi" w:cstheme="majorBidi"/>
          <w:b/>
          <w:bCs/>
          <w:i/>
          <w:iCs/>
          <w:sz w:val="40"/>
          <w:szCs w:val="40"/>
        </w:rPr>
      </w:pPr>
    </w:p>
    <w:p w14:paraId="4B33669D" w14:textId="77777777" w:rsidR="0081503F" w:rsidRDefault="0081503F" w:rsidP="0081503F">
      <w:pPr>
        <w:jc w:val="center"/>
        <w:rPr>
          <w:rFonts w:asciiTheme="majorBidi" w:hAnsiTheme="majorBidi" w:cstheme="majorBidi"/>
          <w:b/>
          <w:bCs/>
          <w:i/>
          <w:iCs/>
          <w:sz w:val="40"/>
          <w:szCs w:val="40"/>
        </w:rPr>
      </w:pPr>
    </w:p>
    <w:p w14:paraId="0DF46CB4" w14:textId="77777777" w:rsidR="0081503F" w:rsidRPr="007E447C" w:rsidRDefault="0081503F" w:rsidP="0081503F">
      <w:pPr>
        <w:jc w:val="center"/>
        <w:rPr>
          <w:rFonts w:asciiTheme="majorBidi" w:hAnsiTheme="majorBidi" w:cstheme="majorBidi"/>
          <w:b/>
          <w:bCs/>
          <w:i/>
          <w:iCs/>
          <w:sz w:val="40"/>
          <w:szCs w:val="40"/>
        </w:rPr>
      </w:pPr>
      <w:r w:rsidRPr="007E447C">
        <w:rPr>
          <w:rFonts w:asciiTheme="majorBidi" w:hAnsiTheme="majorBidi" w:cstheme="majorBidi"/>
          <w:b/>
          <w:bCs/>
          <w:i/>
          <w:iCs/>
          <w:sz w:val="40"/>
          <w:szCs w:val="40"/>
        </w:rPr>
        <w:t>Supporting Information</w:t>
      </w:r>
    </w:p>
    <w:p w14:paraId="74FAFCCB" w14:textId="77777777" w:rsidR="0081503F" w:rsidRPr="007E447C" w:rsidRDefault="0081503F" w:rsidP="0081503F">
      <w:pPr>
        <w:spacing w:before="240" w:after="180"/>
        <w:jc w:val="center"/>
        <w:rPr>
          <w:rFonts w:asciiTheme="majorBidi" w:hAnsiTheme="majorBidi" w:cstheme="majorBidi"/>
          <w:b/>
          <w:bCs/>
          <w:sz w:val="34"/>
          <w:szCs w:val="34"/>
        </w:rPr>
      </w:pPr>
    </w:p>
    <w:p w14:paraId="5BC0FBEB" w14:textId="77777777" w:rsidR="0081503F" w:rsidRPr="007E447C" w:rsidRDefault="0081503F" w:rsidP="0081503F">
      <w:pPr>
        <w:spacing w:before="240" w:after="180"/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 w:rsidRPr="007E447C">
        <w:rPr>
          <w:rFonts w:asciiTheme="majorBidi" w:hAnsiTheme="majorBidi" w:cstheme="majorBidi"/>
          <w:b/>
          <w:bCs/>
          <w:sz w:val="36"/>
          <w:szCs w:val="36"/>
        </w:rPr>
        <w:t>Highly Diastereoselective Cascade [5+1] Double Michael Reaction, a Route for the Synthesis of Spiro Thio-oxindoles</w:t>
      </w:r>
    </w:p>
    <w:p w14:paraId="158D5019" w14:textId="77777777" w:rsidR="0081503F" w:rsidRPr="007E447C" w:rsidRDefault="0081503F" w:rsidP="0081503F">
      <w:pPr>
        <w:jc w:val="center"/>
        <w:rPr>
          <w:rFonts w:asciiTheme="majorBidi" w:hAnsiTheme="majorBidi" w:cstheme="majorBidi"/>
          <w:sz w:val="18"/>
          <w:szCs w:val="18"/>
        </w:rPr>
      </w:pPr>
    </w:p>
    <w:p w14:paraId="52BD8618" w14:textId="77777777" w:rsidR="0081503F" w:rsidRPr="007E447C" w:rsidRDefault="0081503F" w:rsidP="0081503F">
      <w:pPr>
        <w:spacing w:after="180"/>
        <w:jc w:val="center"/>
        <w:rPr>
          <w:rFonts w:asciiTheme="majorBidi" w:hAnsiTheme="majorBidi" w:cstheme="majorBidi"/>
          <w:sz w:val="28"/>
          <w:szCs w:val="28"/>
          <w:vertAlign w:val="superscript"/>
        </w:rPr>
      </w:pPr>
      <w:r w:rsidRPr="007E447C">
        <w:rPr>
          <w:rFonts w:asciiTheme="majorBidi" w:hAnsiTheme="majorBidi" w:cstheme="majorBidi"/>
          <w:sz w:val="28"/>
          <w:szCs w:val="28"/>
        </w:rPr>
        <w:t>Firouz Matloubi Moghaddam</w:t>
      </w:r>
      <w:r w:rsidRPr="007E447C">
        <w:rPr>
          <w:rFonts w:asciiTheme="majorBidi" w:hAnsiTheme="majorBidi" w:cstheme="majorBidi"/>
          <w:sz w:val="28"/>
          <w:szCs w:val="28"/>
          <w:vertAlign w:val="superscript"/>
        </w:rPr>
        <w:t>a</w:t>
      </w:r>
      <w:r w:rsidRPr="007E447C">
        <w:rPr>
          <w:rFonts w:asciiTheme="majorBidi" w:hAnsiTheme="majorBidi" w:cstheme="majorBidi"/>
          <w:sz w:val="28"/>
          <w:szCs w:val="28"/>
        </w:rPr>
        <w:t>*, Vahid Saberi</w:t>
      </w:r>
      <w:r w:rsidRPr="007E447C">
        <w:rPr>
          <w:rFonts w:asciiTheme="majorBidi" w:hAnsiTheme="majorBidi" w:cstheme="majorBidi"/>
          <w:sz w:val="28"/>
          <w:szCs w:val="28"/>
          <w:vertAlign w:val="superscript"/>
        </w:rPr>
        <w:t>a</w:t>
      </w:r>
      <w:r w:rsidRPr="007E447C">
        <w:rPr>
          <w:rFonts w:asciiTheme="majorBidi" w:hAnsiTheme="majorBidi" w:cstheme="majorBidi"/>
          <w:sz w:val="28"/>
          <w:szCs w:val="28"/>
        </w:rPr>
        <w:t>, Ashkan Karimi</w:t>
      </w:r>
      <w:r w:rsidRPr="007E447C">
        <w:rPr>
          <w:rFonts w:asciiTheme="majorBidi" w:hAnsiTheme="majorBidi" w:cstheme="majorBidi"/>
          <w:sz w:val="28"/>
          <w:szCs w:val="28"/>
          <w:vertAlign w:val="superscript"/>
        </w:rPr>
        <w:t>a,b</w:t>
      </w:r>
    </w:p>
    <w:p w14:paraId="4BCE17A4" w14:textId="77777777" w:rsidR="0081503F" w:rsidRPr="007E447C" w:rsidRDefault="0081503F" w:rsidP="0081503F">
      <w:pPr>
        <w:jc w:val="center"/>
        <w:rPr>
          <w:rFonts w:asciiTheme="majorBidi" w:hAnsiTheme="majorBidi" w:cstheme="majorBidi"/>
        </w:rPr>
      </w:pPr>
    </w:p>
    <w:p w14:paraId="5BAB7729" w14:textId="77777777" w:rsidR="0081503F" w:rsidRPr="007E447C" w:rsidRDefault="0081503F" w:rsidP="0081503F">
      <w:pPr>
        <w:jc w:val="center"/>
        <w:rPr>
          <w:rFonts w:asciiTheme="majorBidi" w:hAnsiTheme="majorBidi" w:cstheme="majorBidi"/>
        </w:rPr>
      </w:pPr>
      <w:r w:rsidRPr="007E447C">
        <w:rPr>
          <w:rFonts w:asciiTheme="majorBidi" w:hAnsiTheme="majorBidi" w:cstheme="majorBidi"/>
          <w:vertAlign w:val="superscript"/>
        </w:rPr>
        <w:t xml:space="preserve">a </w:t>
      </w:r>
      <w:r w:rsidRPr="007E447C">
        <w:rPr>
          <w:rFonts w:asciiTheme="majorBidi" w:hAnsiTheme="majorBidi" w:cstheme="majorBidi"/>
        </w:rPr>
        <w:t>Laboratory of Organic Synthesis and Natural Products, Department of Chemistry,</w:t>
      </w:r>
    </w:p>
    <w:p w14:paraId="5C074E43" w14:textId="77777777" w:rsidR="0081503F" w:rsidRPr="007E447C" w:rsidRDefault="0081503F" w:rsidP="0081503F">
      <w:pPr>
        <w:jc w:val="center"/>
        <w:rPr>
          <w:rFonts w:asciiTheme="majorBidi" w:hAnsiTheme="majorBidi" w:cstheme="majorBidi"/>
        </w:rPr>
      </w:pPr>
      <w:r w:rsidRPr="007E447C">
        <w:rPr>
          <w:rFonts w:asciiTheme="majorBidi" w:hAnsiTheme="majorBidi" w:cstheme="majorBidi"/>
        </w:rPr>
        <w:t>Sharif University of Technology, 111559516 Tehran, Iran</w:t>
      </w:r>
    </w:p>
    <w:p w14:paraId="1F524F89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  <w:r w:rsidRPr="007E447C">
        <w:rPr>
          <w:rFonts w:asciiTheme="majorBidi" w:hAnsiTheme="majorBidi" w:cstheme="majorBidi"/>
          <w:vertAlign w:val="superscript"/>
        </w:rPr>
        <w:t>b</w:t>
      </w:r>
      <w:r w:rsidRPr="007E447C">
        <w:rPr>
          <w:rFonts w:asciiTheme="majorBidi" w:hAnsiTheme="majorBidi" w:cstheme="majorBidi"/>
        </w:rPr>
        <w:t xml:space="preserve"> Department of Chemistry, McGill University, H3A-0B8 Montreal, Canada</w:t>
      </w:r>
    </w:p>
    <w:p w14:paraId="33C20387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p w14:paraId="350E13D5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p w14:paraId="781B9849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p w14:paraId="55AE146A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88123353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4B74D72" w14:textId="77777777" w:rsidR="0081503F" w:rsidRPr="00E33A10" w:rsidRDefault="0081503F" w:rsidP="0081503F">
          <w:pPr>
            <w:pStyle w:val="TOCHeading"/>
            <w:rPr>
              <w:rStyle w:val="Heading1Char"/>
              <w:color w:val="auto"/>
              <w:lang w:val="en-US"/>
            </w:rPr>
          </w:pPr>
          <w:r w:rsidRPr="00E33A10">
            <w:rPr>
              <w:rStyle w:val="Heading1Char"/>
              <w:color w:val="auto"/>
              <w:lang w:val="en-US"/>
            </w:rPr>
            <w:t>Table of contents</w:t>
          </w:r>
        </w:p>
        <w:p w14:paraId="67230AF1" w14:textId="0C1B8114" w:rsidR="0081503F" w:rsidRDefault="0081503F" w:rsidP="0081503F">
          <w:pPr>
            <w:pStyle w:val="TOC1"/>
            <w:rPr>
              <w:rFonts w:eastAsiaTheme="minorEastAsia"/>
              <w:noProof/>
            </w:rPr>
          </w:pPr>
          <w:r w:rsidRPr="00E33A10">
            <w:fldChar w:fldCharType="begin"/>
          </w:r>
          <w:r w:rsidRPr="00E33A10">
            <w:instrText xml:space="preserve"> TOC \o "1-3" \h \z \u </w:instrText>
          </w:r>
          <w:r w:rsidRPr="00E33A10">
            <w:fldChar w:fldCharType="separate"/>
          </w:r>
          <w:hyperlink w:anchor="_Toc45833625" w:history="1">
            <w:r w:rsidRPr="00376475">
              <w:rPr>
                <w:rStyle w:val="Hyperlink"/>
                <w:rFonts w:eastAsia="MS Mincho"/>
                <w:noProof/>
              </w:rPr>
              <w:t>1.</w:t>
            </w:r>
            <w:r>
              <w:rPr>
                <w:rFonts w:eastAsiaTheme="minorEastAsia"/>
                <w:noProof/>
              </w:rPr>
              <w:tab/>
            </w:r>
            <w:r>
              <w:rPr>
                <w:rStyle w:val="Hyperlink"/>
                <w:rFonts w:eastAsia="MS Mincho"/>
                <w:noProof/>
              </w:rPr>
              <w:t>Figures and tables</w:t>
            </w:r>
            <w:r>
              <w:rPr>
                <w:noProof/>
                <w:webHidden/>
              </w:rPr>
              <w:tab/>
              <w:t>S</w:t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5833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02AFC">
              <w:rPr>
                <w:b/>
                <w:bCs/>
                <w:noProof/>
                <w:webHidden/>
              </w:rPr>
              <w:t>Error! Bookmark not defined.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67BB68" w14:textId="1385E777" w:rsidR="0081503F" w:rsidRDefault="002E7B63" w:rsidP="0081503F">
          <w:pPr>
            <w:pStyle w:val="TOC1"/>
            <w:rPr>
              <w:rFonts w:eastAsiaTheme="minorEastAsia"/>
              <w:noProof/>
            </w:rPr>
          </w:pPr>
          <w:hyperlink w:anchor="_Toc45833626" w:history="1">
            <w:r w:rsidR="0081503F" w:rsidRPr="00376475">
              <w:rPr>
                <w:rStyle w:val="Hyperlink"/>
                <w:rFonts w:eastAsia="MS Mincho"/>
                <w:noProof/>
              </w:rPr>
              <w:t>2.</w:t>
            </w:r>
            <w:r w:rsidR="0081503F">
              <w:rPr>
                <w:rFonts w:eastAsiaTheme="minorEastAsia"/>
                <w:noProof/>
              </w:rPr>
              <w:tab/>
            </w:r>
            <w:r w:rsidR="0081503F">
              <w:rPr>
                <w:rStyle w:val="Hyperlink"/>
                <w:rFonts w:eastAsia="MS Mincho"/>
                <w:noProof/>
              </w:rPr>
              <w:t>NMR spectra</w:t>
            </w:r>
            <w:r w:rsidR="0081503F">
              <w:rPr>
                <w:noProof/>
                <w:webHidden/>
              </w:rPr>
              <w:tab/>
              <w:t>S4</w:t>
            </w:r>
          </w:hyperlink>
        </w:p>
        <w:p w14:paraId="0FE69AC1" w14:textId="185D94B2" w:rsidR="0081503F" w:rsidRDefault="002E7B63" w:rsidP="00AD27F7">
          <w:pPr>
            <w:pStyle w:val="TOC1"/>
            <w:rPr>
              <w:rFonts w:eastAsiaTheme="minorEastAsia"/>
              <w:noProof/>
            </w:rPr>
          </w:pPr>
          <w:hyperlink w:anchor="_Toc45833627" w:history="1">
            <w:r w:rsidR="0081503F" w:rsidRPr="00376475">
              <w:rPr>
                <w:rStyle w:val="Hyperlink"/>
                <w:noProof/>
              </w:rPr>
              <w:t>3.</w:t>
            </w:r>
            <w:r w:rsidR="0081503F">
              <w:rPr>
                <w:rFonts w:eastAsiaTheme="minorEastAsia"/>
                <w:noProof/>
              </w:rPr>
              <w:tab/>
              <w:t>Crystallography data</w:t>
            </w:r>
            <w:r w:rsidR="0081503F">
              <w:rPr>
                <w:noProof/>
                <w:webHidden/>
              </w:rPr>
              <w:tab/>
              <w:t>S</w:t>
            </w:r>
            <w:r w:rsidR="00AD27F7">
              <w:rPr>
                <w:noProof/>
                <w:webHidden/>
              </w:rPr>
              <w:t>24</w:t>
            </w:r>
          </w:hyperlink>
        </w:p>
        <w:p w14:paraId="1CCB969D" w14:textId="4553BC6A" w:rsidR="0081503F" w:rsidRDefault="002E7B63" w:rsidP="0081503F">
          <w:pPr>
            <w:pStyle w:val="TOC1"/>
            <w:rPr>
              <w:rFonts w:eastAsiaTheme="minorEastAsia"/>
              <w:noProof/>
            </w:rPr>
          </w:pPr>
          <w:hyperlink w:anchor="_Toc45833629" w:history="1">
            <w:r w:rsidR="0081503F" w:rsidRPr="00376475">
              <w:rPr>
                <w:rStyle w:val="Hyperlink"/>
                <w:rFonts w:eastAsia="MS Mincho"/>
                <w:noProof/>
              </w:rPr>
              <w:t>5.</w:t>
            </w:r>
            <w:r w:rsidR="0081503F">
              <w:rPr>
                <w:rFonts w:eastAsiaTheme="minorEastAsia"/>
                <w:noProof/>
              </w:rPr>
              <w:tab/>
            </w:r>
            <w:r w:rsidR="0081503F">
              <w:rPr>
                <w:rStyle w:val="Hyperlink"/>
                <w:rFonts w:eastAsia="MS Mincho"/>
                <w:noProof/>
              </w:rPr>
              <w:t>Computational data</w:t>
            </w:r>
            <w:r w:rsidR="0081503F">
              <w:rPr>
                <w:noProof/>
                <w:webHidden/>
              </w:rPr>
              <w:tab/>
              <w:t>S</w:t>
            </w:r>
            <w:r w:rsidR="00AD27F7">
              <w:rPr>
                <w:noProof/>
                <w:webHidden/>
              </w:rPr>
              <w:t>36</w:t>
            </w:r>
          </w:hyperlink>
        </w:p>
        <w:p w14:paraId="495DB6DD" w14:textId="77777777" w:rsidR="0081503F" w:rsidRDefault="0081503F" w:rsidP="0081503F">
          <w:pPr>
            <w:rPr>
              <w:b/>
              <w:bCs/>
            </w:rPr>
          </w:pPr>
          <w:r w:rsidRPr="00E33A10">
            <w:rPr>
              <w:b/>
              <w:bCs/>
            </w:rPr>
            <w:fldChar w:fldCharType="end"/>
          </w:r>
        </w:p>
      </w:sdtContent>
    </w:sdt>
    <w:p w14:paraId="125215EE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p w14:paraId="722002C1" w14:textId="77777777" w:rsidR="0081503F" w:rsidRDefault="0081503F" w:rsidP="0081503F">
      <w:pPr>
        <w:jc w:val="center"/>
        <w:rPr>
          <w:rFonts w:asciiTheme="majorBidi" w:hAnsiTheme="majorBidi" w:cstheme="majorBidi"/>
        </w:rPr>
      </w:pPr>
    </w:p>
    <w:p w14:paraId="4CE36B26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4B927AAE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  <w:highlight w:val="yellow"/>
        </w:rPr>
      </w:pPr>
      <w:r w:rsidRPr="0042344C">
        <w:rPr>
          <w:rFonts w:cs="B Zar"/>
          <w:noProof/>
          <w:szCs w:val="28"/>
          <w:rtl/>
        </w:rPr>
        <w:lastRenderedPageBreak/>
        <w:drawing>
          <wp:inline distT="0" distB="0" distL="0" distR="0" wp14:anchorId="3737AB82" wp14:editId="6DBB6B72">
            <wp:extent cx="2938202" cy="1727200"/>
            <wp:effectExtent l="0" t="0" r="0" b="6350"/>
            <wp:docPr id="192" name="Picture 192" descr="E:\dockingspiro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 descr="E:\dockingspiro\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331" cy="1741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447C">
        <w:rPr>
          <w:rFonts w:cs="B Zar"/>
          <w:noProof/>
          <w:szCs w:val="28"/>
          <w:rtl/>
        </w:rPr>
        <w:t xml:space="preserve"> </w:t>
      </w:r>
      <w:r w:rsidRPr="0042344C">
        <w:rPr>
          <w:rFonts w:cs="B Zar"/>
          <w:noProof/>
          <w:szCs w:val="28"/>
          <w:rtl/>
        </w:rPr>
        <w:drawing>
          <wp:inline distT="0" distB="0" distL="0" distR="0" wp14:anchorId="4A15F0B8" wp14:editId="46C0A9DF">
            <wp:extent cx="2862589" cy="1682750"/>
            <wp:effectExtent l="0" t="0" r="0" b="0"/>
            <wp:docPr id="194" name="Picture 194" descr="E:\dockingspiro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 descr="E:\dockingspiro\3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2175" cy="171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7931F0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  <w:r w:rsidRPr="00271348">
        <w:rPr>
          <w:rFonts w:asciiTheme="majorBidi" w:hAnsiTheme="majorBidi" w:cstheme="majorBidi"/>
          <w:b/>
          <w:bCs/>
        </w:rPr>
        <w:t>Figure S1.</w:t>
      </w:r>
      <w:r>
        <w:rPr>
          <w:rFonts w:asciiTheme="majorBidi" w:hAnsiTheme="majorBidi" w:cstheme="majorBidi"/>
        </w:rPr>
        <w:t xml:space="preserve"> </w:t>
      </w:r>
      <w:r w:rsidRPr="007E447C">
        <w:rPr>
          <w:rFonts w:asciiTheme="majorBidi" w:hAnsiTheme="majorBidi" w:cstheme="majorBidi"/>
        </w:rPr>
        <w:t xml:space="preserve">Interaction between </w:t>
      </w:r>
      <w:r w:rsidRPr="007E447C">
        <w:rPr>
          <w:rFonts w:asciiTheme="majorBidi" w:hAnsiTheme="majorBidi" w:cstheme="majorBidi"/>
          <w:i/>
          <w:iCs/>
        </w:rPr>
        <w:t>cis</w:t>
      </w:r>
      <w:r w:rsidRPr="007E447C">
        <w:rPr>
          <w:rFonts w:asciiTheme="majorBidi" w:hAnsiTheme="majorBidi" w:cstheme="majorBidi"/>
        </w:rPr>
        <w:t xml:space="preserve">-spiro oxindole </w:t>
      </w:r>
      <w:r w:rsidRPr="007E447C">
        <w:rPr>
          <w:rFonts w:asciiTheme="majorBidi" w:hAnsiTheme="majorBidi" w:cstheme="majorBidi"/>
          <w:b/>
          <w:bCs/>
        </w:rPr>
        <w:t>2</w:t>
      </w:r>
      <w:r w:rsidRPr="007E447C">
        <w:rPr>
          <w:rFonts w:asciiTheme="majorBidi" w:hAnsiTheme="majorBidi" w:cstheme="majorBidi"/>
        </w:rPr>
        <w:t xml:space="preserve"> with OPRT domain of the LdUMPS (PDB ID: 2WNS)</w:t>
      </w:r>
      <w:r>
        <w:rPr>
          <w:rFonts w:asciiTheme="majorBidi" w:hAnsiTheme="majorBidi" w:cstheme="majorBidi"/>
        </w:rPr>
        <w:t xml:space="preserve">. </w:t>
      </w:r>
      <w:r w:rsidRPr="007E447C">
        <w:rPr>
          <w:rFonts w:asciiTheme="majorBidi" w:hAnsiTheme="majorBidi" w:cstheme="majorBidi"/>
          <w:lang w:bidi="fa-IR"/>
        </w:rPr>
        <w:t xml:space="preserve">The figure is drawn using </w:t>
      </w:r>
      <w:r w:rsidRPr="007E447C">
        <w:rPr>
          <w:rFonts w:asciiTheme="majorBidi" w:hAnsiTheme="majorBidi" w:cstheme="majorBidi"/>
        </w:rPr>
        <w:t>UCSF chimera 1.8</w:t>
      </w:r>
      <w:r w:rsidRPr="007E447C">
        <w:rPr>
          <w:rFonts w:asciiTheme="majorBidi" w:hAnsiTheme="majorBidi" w:cstheme="majorBidi"/>
          <w:lang w:bidi="fa-IR"/>
        </w:rPr>
        <w:t>.</w:t>
      </w:r>
      <w:r>
        <w:rPr>
          <w:rFonts w:asciiTheme="majorBidi" w:hAnsiTheme="majorBidi" w:cstheme="majorBidi"/>
        </w:rPr>
        <w:t xml:space="preserve"> </w:t>
      </w:r>
    </w:p>
    <w:p w14:paraId="3D7D9E07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  <w:b/>
          <w:bCs/>
        </w:rPr>
      </w:pPr>
    </w:p>
    <w:p w14:paraId="17244438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  <w:b/>
          <w:bCs/>
        </w:rPr>
      </w:pPr>
    </w:p>
    <w:p w14:paraId="6559CB5E" w14:textId="77777777" w:rsidR="0081503F" w:rsidRDefault="0081503F" w:rsidP="0081503F">
      <w:pPr>
        <w:pStyle w:val="ListParagraph"/>
        <w:spacing w:line="276" w:lineRule="auto"/>
        <w:ind w:left="0"/>
        <w:jc w:val="center"/>
        <w:rPr>
          <w:rFonts w:asciiTheme="majorBidi" w:hAnsiTheme="majorBidi" w:cstheme="majorBidi"/>
        </w:rPr>
      </w:pPr>
      <w:r w:rsidRPr="00776FF9">
        <w:rPr>
          <w:rFonts w:asciiTheme="majorBidi" w:hAnsiTheme="majorBidi" w:cstheme="majorBidi"/>
          <w:b/>
          <w:bCs/>
        </w:rPr>
        <w:t>Table S1.</w:t>
      </w:r>
      <w:r>
        <w:rPr>
          <w:rFonts w:asciiTheme="majorBidi" w:hAnsiTheme="majorBidi" w:cstheme="majorBidi"/>
        </w:rPr>
        <w:t xml:space="preserve"> Electronic energy (Hartree) of </w:t>
      </w:r>
      <w:r w:rsidRPr="00776FF9">
        <w:rPr>
          <w:rFonts w:asciiTheme="majorBidi" w:hAnsiTheme="majorBidi" w:cstheme="majorBidi"/>
          <w:i/>
          <w:iCs/>
        </w:rPr>
        <w:t>cis/trans</w:t>
      </w:r>
      <w:r>
        <w:rPr>
          <w:rFonts w:asciiTheme="majorBidi" w:hAnsiTheme="majorBidi" w:cstheme="majorBidi"/>
        </w:rPr>
        <w:t xml:space="preserve"> spiro oxindole and thiooxindole </w:t>
      </w:r>
      <w:r w:rsidRPr="00776FF9">
        <w:rPr>
          <w:rFonts w:asciiTheme="majorBidi" w:hAnsiTheme="majorBidi" w:cstheme="majorBidi"/>
          <w:b/>
          <w:bCs/>
        </w:rPr>
        <w:t>1</w:t>
      </w:r>
      <w:r w:rsidRPr="00776FF9">
        <w:rPr>
          <w:rFonts w:asciiTheme="majorBidi" w:hAnsiTheme="majorBidi" w:cstheme="majorBidi"/>
        </w:rPr>
        <w:t>-</w:t>
      </w:r>
      <w:r w:rsidRPr="00776FF9">
        <w:rPr>
          <w:rFonts w:asciiTheme="majorBidi" w:hAnsiTheme="majorBidi" w:cstheme="majorBidi"/>
          <w:b/>
          <w:bCs/>
        </w:rPr>
        <w:t>4</w:t>
      </w:r>
      <w:r w:rsidRPr="007E447C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calculated </w:t>
      </w:r>
      <w:r w:rsidRPr="00776FF9">
        <w:rPr>
          <w:rFonts w:asciiTheme="majorBidi" w:hAnsiTheme="majorBidi" w:cstheme="majorBidi"/>
        </w:rPr>
        <w:t>using B3LYP/6-31+G(d)</w:t>
      </w:r>
      <w:r>
        <w:rPr>
          <w:rFonts w:asciiTheme="majorBidi" w:hAnsiTheme="majorBidi" w:cstheme="majorBidi"/>
        </w:rPr>
        <w:t xml:space="preserve"> in gas phase.</w:t>
      </w:r>
    </w:p>
    <w:tbl>
      <w:tblPr>
        <w:tblStyle w:val="TableGrid"/>
        <w:tblW w:w="7020" w:type="dxa"/>
        <w:jc w:val="center"/>
        <w:tblLayout w:type="fixed"/>
        <w:tblLook w:val="04A0" w:firstRow="1" w:lastRow="0" w:firstColumn="1" w:lastColumn="0" w:noHBand="0" w:noVBand="1"/>
      </w:tblPr>
      <w:tblGrid>
        <w:gridCol w:w="1755"/>
        <w:gridCol w:w="1755"/>
        <w:gridCol w:w="1755"/>
        <w:gridCol w:w="1755"/>
      </w:tblGrid>
      <w:tr w:rsidR="0081503F" w:rsidRPr="0038048D" w14:paraId="0E72C335" w14:textId="77777777" w:rsidTr="002E5A09">
        <w:trPr>
          <w:jc w:val="center"/>
        </w:trPr>
        <w:tc>
          <w:tcPr>
            <w:tcW w:w="1755" w:type="dxa"/>
            <w:tcBorders>
              <w:right w:val="dashed" w:sz="4" w:space="0" w:color="auto"/>
            </w:tcBorders>
            <w:vAlign w:val="center"/>
          </w:tcPr>
          <w:bookmarkStart w:id="1" w:name="_Hlk61461061"/>
          <w:p w14:paraId="40DBC9BD" w14:textId="77777777" w:rsidR="0081503F" w:rsidRPr="0038048D" w:rsidRDefault="0081503F" w:rsidP="002E5A09">
            <w:pPr>
              <w:spacing w:after="60"/>
              <w:rPr>
                <w:rFonts w:ascii="Arno Pro" w:hAnsi="Arno Pro" w:cstheme="majorBidi"/>
                <w:sz w:val="18"/>
                <w:szCs w:val="18"/>
              </w:rPr>
            </w:pPr>
            <w:r w:rsidRPr="0038048D">
              <w:rPr>
                <w:rFonts w:ascii="Arno Pro" w:hAnsi="Arno Pro" w:cstheme="majorBidi"/>
                <w:sz w:val="18"/>
                <w:szCs w:val="18"/>
              </w:rPr>
              <w:object w:dxaOrig="1075" w:dyaOrig="1169" w14:anchorId="442AD7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75pt;height:58.35pt" o:ole="">
                  <v:imagedata r:id="rId10" o:title=""/>
                </v:shape>
                <o:OLEObject Type="Embed" ProgID="ChemDraw.Document.6.0" ShapeID="_x0000_i1025" DrawAspect="Content" ObjectID="_1692711704" r:id="rId11"/>
              </w:object>
            </w:r>
          </w:p>
          <w:p w14:paraId="4AD7236A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b/>
                <w:bCs/>
                <w:sz w:val="18"/>
                <w:szCs w:val="18"/>
              </w:rPr>
            </w:pPr>
            <w:r w:rsidRPr="0017587A">
              <w:rPr>
                <w:rFonts w:ascii="Arno Pro" w:hAnsi="Arno Pro" w:cstheme="majorBidi"/>
                <w:b/>
                <w:bCs/>
                <w:sz w:val="18"/>
                <w:szCs w:val="18"/>
              </w:rPr>
              <w:t>1</w:t>
            </w:r>
          </w:p>
          <w:p w14:paraId="3A76657C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7"/>
                <w:szCs w:val="17"/>
              </w:rPr>
            </w:pPr>
            <w:r>
              <w:rPr>
                <w:rFonts w:ascii="Arno Pro" w:hAnsi="Arno Pro" w:cstheme="majorBidi"/>
                <w:sz w:val="16"/>
                <w:szCs w:val="16"/>
              </w:rPr>
              <w:t>-1203.218 Hartree</w:t>
            </w:r>
          </w:p>
        </w:tc>
        <w:tc>
          <w:tcPr>
            <w:tcW w:w="1755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6B2026ED" w14:textId="77777777" w:rsidR="0081503F" w:rsidRPr="0038048D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8"/>
                <w:szCs w:val="18"/>
              </w:rPr>
            </w:pPr>
            <w:r w:rsidRPr="0038048D">
              <w:rPr>
                <w:rFonts w:ascii="Arno Pro" w:hAnsi="Arno Pro" w:cstheme="majorBidi"/>
                <w:sz w:val="18"/>
                <w:szCs w:val="18"/>
              </w:rPr>
              <w:object w:dxaOrig="1075" w:dyaOrig="1169" w14:anchorId="3AA90A17">
                <v:shape id="_x0000_i1026" type="#_x0000_t75" style="width:53.75pt;height:58.35pt" o:ole="">
                  <v:imagedata r:id="rId12" o:title=""/>
                </v:shape>
                <o:OLEObject Type="Embed" ProgID="ChemDraw.Document.6.0" ShapeID="_x0000_i1026" DrawAspect="Content" ObjectID="_1692711705" r:id="rId13"/>
              </w:object>
            </w:r>
          </w:p>
          <w:p w14:paraId="4B824CFB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b/>
                <w:bCs/>
                <w:sz w:val="18"/>
                <w:szCs w:val="18"/>
              </w:rPr>
            </w:pPr>
            <w:r w:rsidRPr="0017587A">
              <w:rPr>
                <w:rFonts w:ascii="Arno Pro" w:hAnsi="Arno Pro" w:cstheme="majorBidi"/>
                <w:b/>
                <w:bCs/>
                <w:sz w:val="18"/>
                <w:szCs w:val="18"/>
              </w:rPr>
              <w:t>2</w:t>
            </w:r>
          </w:p>
          <w:p w14:paraId="60D00ED3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7"/>
                <w:szCs w:val="17"/>
              </w:rPr>
            </w:pPr>
            <w:r>
              <w:rPr>
                <w:rFonts w:ascii="Arno Pro" w:hAnsi="Arno Pro" w:cstheme="majorBidi"/>
                <w:sz w:val="16"/>
                <w:szCs w:val="16"/>
              </w:rPr>
              <w:t>-1203.209 Hartree</w:t>
            </w:r>
          </w:p>
        </w:tc>
        <w:tc>
          <w:tcPr>
            <w:tcW w:w="1755" w:type="dxa"/>
            <w:tcBorders>
              <w:left w:val="dashed" w:sz="4" w:space="0" w:color="auto"/>
              <w:right w:val="dashed" w:sz="4" w:space="0" w:color="auto"/>
            </w:tcBorders>
          </w:tcPr>
          <w:p w14:paraId="28D5A618" w14:textId="77777777" w:rsidR="0081503F" w:rsidRPr="0038048D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8"/>
                <w:szCs w:val="18"/>
              </w:rPr>
            </w:pPr>
            <w:r w:rsidRPr="0038048D">
              <w:rPr>
                <w:rFonts w:ascii="Arno Pro" w:hAnsi="Arno Pro" w:cstheme="majorBidi"/>
                <w:sz w:val="18"/>
                <w:szCs w:val="18"/>
              </w:rPr>
              <w:object w:dxaOrig="1075" w:dyaOrig="1169" w14:anchorId="01F4DA0B">
                <v:shape id="_x0000_i1027" type="#_x0000_t75" style="width:52.4pt;height:56.95pt" o:ole="">
                  <v:imagedata r:id="rId14" o:title=""/>
                </v:shape>
                <o:OLEObject Type="Embed" ProgID="ChemDraw.Document.6.0" ShapeID="_x0000_i1027" DrawAspect="Content" ObjectID="_1692711706" r:id="rId15"/>
              </w:object>
            </w:r>
          </w:p>
          <w:p w14:paraId="2751C0B6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b/>
                <w:bCs/>
                <w:sz w:val="18"/>
                <w:szCs w:val="18"/>
              </w:rPr>
            </w:pPr>
            <w:r w:rsidRPr="0017587A">
              <w:rPr>
                <w:rFonts w:ascii="Arno Pro" w:hAnsi="Arno Pro" w:cstheme="majorBidi"/>
                <w:b/>
                <w:bCs/>
                <w:sz w:val="18"/>
                <w:szCs w:val="18"/>
              </w:rPr>
              <w:t>3</w:t>
            </w:r>
          </w:p>
          <w:p w14:paraId="065ABF5E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7"/>
                <w:szCs w:val="17"/>
              </w:rPr>
            </w:pPr>
            <w:r>
              <w:rPr>
                <w:rFonts w:ascii="Arno Pro" w:hAnsi="Arno Pro" w:cstheme="majorBidi"/>
                <w:sz w:val="16"/>
                <w:szCs w:val="16"/>
              </w:rPr>
              <w:t>-1524.616 Hartree</w:t>
            </w:r>
          </w:p>
        </w:tc>
        <w:tc>
          <w:tcPr>
            <w:tcW w:w="1755" w:type="dxa"/>
            <w:tcBorders>
              <w:left w:val="dashed" w:sz="4" w:space="0" w:color="auto"/>
            </w:tcBorders>
          </w:tcPr>
          <w:p w14:paraId="626C23EE" w14:textId="77777777" w:rsidR="0081503F" w:rsidRPr="0038048D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8"/>
                <w:szCs w:val="18"/>
              </w:rPr>
            </w:pPr>
            <w:r w:rsidRPr="0038048D">
              <w:rPr>
                <w:rFonts w:ascii="Arno Pro" w:hAnsi="Arno Pro" w:cstheme="majorBidi"/>
                <w:sz w:val="18"/>
                <w:szCs w:val="18"/>
              </w:rPr>
              <w:object w:dxaOrig="1075" w:dyaOrig="1169" w14:anchorId="295D88A0">
                <v:shape id="_x0000_i1028" type="#_x0000_t75" style="width:52.4pt;height:56.95pt" o:ole="">
                  <v:imagedata r:id="rId16" o:title=""/>
                </v:shape>
                <o:OLEObject Type="Embed" ProgID="ChemDraw.Document.6.0" ShapeID="_x0000_i1028" DrawAspect="Content" ObjectID="_1692711707" r:id="rId17"/>
              </w:object>
            </w:r>
          </w:p>
          <w:p w14:paraId="69AB56CC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b/>
                <w:bCs/>
                <w:sz w:val="18"/>
                <w:szCs w:val="18"/>
              </w:rPr>
            </w:pPr>
            <w:r w:rsidRPr="0017587A">
              <w:rPr>
                <w:rFonts w:ascii="Arno Pro" w:hAnsi="Arno Pro" w:cstheme="majorBidi"/>
                <w:b/>
                <w:bCs/>
                <w:sz w:val="18"/>
                <w:szCs w:val="18"/>
              </w:rPr>
              <w:t>4</w:t>
            </w:r>
          </w:p>
          <w:p w14:paraId="6D2DBB2E" w14:textId="77777777" w:rsidR="0081503F" w:rsidRPr="0017587A" w:rsidRDefault="0081503F" w:rsidP="002E5A09">
            <w:pPr>
              <w:spacing w:after="60"/>
              <w:jc w:val="lowKashida"/>
              <w:rPr>
                <w:rFonts w:ascii="Arno Pro" w:hAnsi="Arno Pro" w:cstheme="majorBidi"/>
                <w:sz w:val="17"/>
                <w:szCs w:val="17"/>
              </w:rPr>
            </w:pPr>
            <w:r>
              <w:rPr>
                <w:rFonts w:ascii="Arno Pro" w:hAnsi="Arno Pro" w:cstheme="majorBidi"/>
                <w:sz w:val="16"/>
                <w:szCs w:val="16"/>
              </w:rPr>
              <w:t>-1524.624 Hartree</w:t>
            </w:r>
          </w:p>
        </w:tc>
      </w:tr>
      <w:bookmarkEnd w:id="1"/>
    </w:tbl>
    <w:p w14:paraId="63B78684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12B073FC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165E51F5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3B7ADB74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  <w:r w:rsidRPr="00C366D6">
        <w:rPr>
          <w:rFonts w:asciiTheme="majorBidi" w:hAnsiTheme="majorBidi" w:cstheme="majorBidi"/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6841A07C" wp14:editId="38B69209">
                <wp:simplePos x="0" y="0"/>
                <wp:positionH relativeFrom="margin">
                  <wp:posOffset>2546350</wp:posOffset>
                </wp:positionH>
                <wp:positionV relativeFrom="paragraph">
                  <wp:posOffset>90805</wp:posOffset>
                </wp:positionV>
                <wp:extent cx="419100" cy="140462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DBB514" w14:textId="77777777" w:rsidR="0081503F" w:rsidRPr="00C366D6" w:rsidRDefault="0081503F" w:rsidP="0081503F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841A07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0.5pt;margin-top:7.15pt;width:33pt;height:110.6pt;z-index:2516879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" stroked="f">
                <v:textbox style="mso-fit-shape-to-text:t">
                  <w:txbxContent>
                    <w:p w14:paraId="40DBB514" w14:textId="77777777" w:rsidR="0081503F" w:rsidRPr="00C366D6" w:rsidRDefault="0081503F" w:rsidP="0081503F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366D6">
        <w:rPr>
          <w:rFonts w:asciiTheme="majorBidi" w:hAnsiTheme="majorBidi" w:cstheme="majorBidi"/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86912" behindDoc="0" locked="0" layoutInCell="1" allowOverlap="1" wp14:anchorId="4F0D26B4" wp14:editId="4692B383">
                <wp:simplePos x="0" y="0"/>
                <wp:positionH relativeFrom="margin">
                  <wp:align>left</wp:align>
                </wp:positionH>
                <wp:positionV relativeFrom="paragraph">
                  <wp:posOffset>103505</wp:posOffset>
                </wp:positionV>
                <wp:extent cx="41910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27AF97" w14:textId="77777777" w:rsidR="0081503F" w:rsidRPr="00C366D6" w:rsidRDefault="0081503F" w:rsidP="0081503F">
                            <w:pPr>
                              <w:rPr>
                                <w:b/>
                                <w:bCs/>
                              </w:rPr>
                            </w:pPr>
                            <w:r w:rsidRPr="00C366D6">
                              <w:rPr>
                                <w:b/>
                                <w:bCs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F0D26B4" id="_x0000_s1027" type="#_x0000_t202" style="position:absolute;left:0;text-align:left;margin-left:0;margin-top:8.15pt;width:33pt;height:110.6pt;z-index:25168691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" stroked="f">
                <v:textbox style="mso-fit-shape-to-text:t">
                  <w:txbxContent>
                    <w:p w14:paraId="7827AF97" w14:textId="77777777" w:rsidR="0081503F" w:rsidRPr="00C366D6" w:rsidRDefault="0081503F" w:rsidP="0081503F">
                      <w:pPr>
                        <w:rPr>
                          <w:b/>
                          <w:bCs/>
                        </w:rPr>
                      </w:pPr>
                      <w:r w:rsidRPr="00C366D6"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2344C">
        <w:rPr>
          <w:rFonts w:cs="B Zar"/>
          <w:i/>
          <w:iCs/>
          <w:noProof/>
          <w:szCs w:val="28"/>
          <w:rtl/>
        </w:rPr>
        <w:drawing>
          <wp:inline distT="0" distB="0" distL="0" distR="0" wp14:anchorId="04FD868E" wp14:editId="0D1FA086">
            <wp:extent cx="2525855" cy="1754139"/>
            <wp:effectExtent l="0" t="0" r="8255" b="0"/>
            <wp:docPr id="126" name="Picture 126" descr="F:\Users\asus\Documents\Custom Office Templates\CHEMISTRY\spiro\dibenzal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F:\Users\asus\Documents\Custom Office Templates\CHEMISTRY\spiro\dibenzal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45" cy="1769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344C">
        <w:rPr>
          <w:rFonts w:cs="B Zar"/>
          <w:i/>
          <w:iCs/>
          <w:noProof/>
          <w:szCs w:val="28"/>
          <w:rtl/>
        </w:rPr>
        <w:drawing>
          <wp:inline distT="0" distB="0" distL="0" distR="0" wp14:anchorId="115DEB3B" wp14:editId="5B15F2E6">
            <wp:extent cx="2529098" cy="1752273"/>
            <wp:effectExtent l="0" t="0" r="5080" b="635"/>
            <wp:docPr id="127" name="Picture 127" descr="F:\Users\asus\Documents\Custom Office Templates\CHEMISTRY\spiro\pr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F:\Users\asus\Documents\Custom Office Templates\CHEMISTRY\spiro\pro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189" cy="177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1B480" w14:textId="77777777" w:rsidR="0081503F" w:rsidRDefault="0081503F" w:rsidP="0081503F">
      <w:pPr>
        <w:pStyle w:val="ListParagraph"/>
        <w:spacing w:line="276" w:lineRule="auto"/>
        <w:ind w:left="0"/>
        <w:jc w:val="lowKashida"/>
        <w:rPr>
          <w:rFonts w:asciiTheme="majorBidi" w:hAnsiTheme="majorBidi" w:cstheme="majorBidi"/>
        </w:rPr>
      </w:pPr>
      <w:r w:rsidRPr="002B0138">
        <w:rPr>
          <w:rFonts w:asciiTheme="majorBidi" w:hAnsiTheme="majorBidi" w:cstheme="majorBidi"/>
          <w:b/>
          <w:bCs/>
        </w:rPr>
        <w:t>Figure S2.</w:t>
      </w:r>
      <w:r w:rsidRPr="002B0138">
        <w:rPr>
          <w:rFonts w:asciiTheme="majorBidi" w:hAnsiTheme="majorBidi" w:cstheme="majorBidi"/>
        </w:rPr>
        <w:t xml:space="preserve"> Mulliken charge distribution o</w:t>
      </w:r>
      <w:r>
        <w:rPr>
          <w:rFonts w:asciiTheme="majorBidi" w:hAnsiTheme="majorBidi" w:cstheme="majorBidi"/>
        </w:rPr>
        <w:t>n</w:t>
      </w:r>
      <w:r w:rsidRPr="002B0138">
        <w:rPr>
          <w:rFonts w:asciiTheme="majorBidi" w:hAnsiTheme="majorBidi" w:cstheme="majorBidi"/>
        </w:rPr>
        <w:t xml:space="preserve"> (A) </w:t>
      </w:r>
      <w:r>
        <w:rPr>
          <w:rFonts w:asciiTheme="majorBidi" w:hAnsiTheme="majorBidi" w:cstheme="majorBidi"/>
        </w:rPr>
        <w:t>dibenzal ketone and</w:t>
      </w:r>
      <w:r w:rsidRPr="002B0138">
        <w:rPr>
          <w:rFonts w:asciiTheme="majorBidi" w:hAnsiTheme="majorBidi" w:cstheme="majorBidi"/>
        </w:rPr>
        <w:t xml:space="preserve"> (B) dibenzal iminium the </w:t>
      </w:r>
      <w:r>
        <w:rPr>
          <w:rFonts w:asciiTheme="majorBidi" w:hAnsiTheme="majorBidi" w:cstheme="majorBidi"/>
        </w:rPr>
        <w:t>product of reaction of L-proline with dibenzal ketone</w:t>
      </w:r>
      <w:r w:rsidRPr="002B0138">
        <w:rPr>
          <w:rFonts w:asciiTheme="majorBidi" w:hAnsiTheme="majorBidi" w:cstheme="majorBidi"/>
        </w:rPr>
        <w:t>. Calculations were performed using B3LYP/6-31G(d) in gas phase.</w:t>
      </w:r>
    </w:p>
    <w:p w14:paraId="3AB677A7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051923E7" w14:textId="77777777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  <w:highlight w:val="yellow"/>
        </w:rPr>
      </w:pPr>
      <w:r>
        <w:rPr>
          <w:noProof/>
        </w:rPr>
        <w:lastRenderedPageBreak/>
        <w:drawing>
          <wp:inline distT="0" distB="0" distL="0" distR="0" wp14:anchorId="741451CB" wp14:editId="4A92DCB2">
            <wp:extent cx="5943600" cy="303911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3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830D6A" w14:textId="32FA7642" w:rsidR="0081503F" w:rsidRDefault="0081503F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  <w:r w:rsidRPr="002B0138">
        <w:rPr>
          <w:rFonts w:asciiTheme="majorBidi" w:hAnsiTheme="majorBidi" w:cstheme="majorBidi"/>
          <w:b/>
          <w:bCs/>
        </w:rPr>
        <w:t>Figure S3</w:t>
      </w:r>
      <w:r>
        <w:rPr>
          <w:rFonts w:asciiTheme="majorBidi" w:hAnsiTheme="majorBidi" w:cstheme="majorBidi"/>
          <w:b/>
          <w:bCs/>
        </w:rPr>
        <w:t xml:space="preserve">. </w:t>
      </w:r>
      <w:r>
        <w:rPr>
          <w:rFonts w:asciiTheme="majorBidi" w:hAnsiTheme="majorBidi" w:cstheme="majorBidi"/>
        </w:rPr>
        <w:t xml:space="preserve">The energy diagram of </w:t>
      </w:r>
      <w:r w:rsidRPr="00C366D6">
        <w:rPr>
          <w:rFonts w:asciiTheme="majorBidi" w:hAnsiTheme="majorBidi" w:cstheme="majorBidi"/>
          <w:i/>
          <w:iCs/>
        </w:rPr>
        <w:t>cis</w:t>
      </w:r>
      <w:r>
        <w:rPr>
          <w:rFonts w:asciiTheme="majorBidi" w:hAnsiTheme="majorBidi" w:cstheme="majorBidi"/>
        </w:rPr>
        <w:t xml:space="preserve"> and </w:t>
      </w:r>
      <w:r w:rsidRPr="00C366D6">
        <w:rPr>
          <w:rFonts w:asciiTheme="majorBidi" w:hAnsiTheme="majorBidi" w:cstheme="majorBidi"/>
          <w:i/>
          <w:iCs/>
        </w:rPr>
        <w:t>trans</w:t>
      </w:r>
      <w:r>
        <w:rPr>
          <w:rFonts w:asciiTheme="majorBidi" w:hAnsiTheme="majorBidi" w:cstheme="majorBidi"/>
        </w:rPr>
        <w:t xml:space="preserve"> (A) oxindole (B) thiooxindole in ethanol and toluene.</w:t>
      </w:r>
    </w:p>
    <w:p w14:paraId="4D97A3AF" w14:textId="431577B5" w:rsidR="00AD27F7" w:rsidRPr="002B0138" w:rsidRDefault="00AD27F7" w:rsidP="0081503F">
      <w:pPr>
        <w:pStyle w:val="ListParagraph"/>
        <w:spacing w:line="276" w:lineRule="auto"/>
        <w:ind w:left="0"/>
        <w:rPr>
          <w:rFonts w:asciiTheme="majorBidi" w:hAnsiTheme="majorBidi" w:cstheme="majorBidi"/>
        </w:rPr>
      </w:pPr>
    </w:p>
    <w:p w14:paraId="2EA673B3" w14:textId="77777777" w:rsidR="0081503F" w:rsidRPr="001D3D45" w:rsidRDefault="0081503F" w:rsidP="0081503F">
      <w:pPr>
        <w:pStyle w:val="ListParagraph"/>
        <w:spacing w:line="276" w:lineRule="auto"/>
        <w:ind w:left="1287"/>
        <w:rPr>
          <w:rFonts w:asciiTheme="majorBidi" w:hAnsiTheme="majorBidi" w:cstheme="majorBidi"/>
        </w:rPr>
      </w:pPr>
    </w:p>
    <w:p w14:paraId="42B16BD9" w14:textId="35300A50" w:rsidR="0081503F" w:rsidRPr="001D3D45" w:rsidRDefault="0081503F" w:rsidP="0081503F">
      <w:pPr>
        <w:ind w:firstLine="567"/>
        <w:rPr>
          <w:rFonts w:asciiTheme="majorBidi" w:hAnsiTheme="majorBidi" w:cstheme="majorBidi"/>
          <w:szCs w:val="28"/>
        </w:rPr>
      </w:pPr>
    </w:p>
    <w:p w14:paraId="4A9FBC50" w14:textId="2DFF74CA" w:rsidR="0081503F" w:rsidRPr="001D3D45" w:rsidRDefault="0081503F" w:rsidP="0081503F">
      <w:pPr>
        <w:rPr>
          <w:rFonts w:asciiTheme="majorBidi" w:hAnsiTheme="majorBidi" w:cstheme="majorBidi"/>
          <w:lang w:val="en-GB"/>
        </w:rPr>
      </w:pPr>
    </w:p>
    <w:p w14:paraId="1E46DCF8" w14:textId="77777777" w:rsidR="0081503F" w:rsidRPr="001D3D45" w:rsidRDefault="0081503F" w:rsidP="0081503F">
      <w:pPr>
        <w:rPr>
          <w:rFonts w:asciiTheme="majorBidi" w:hAnsiTheme="majorBidi" w:cstheme="majorBidi"/>
          <w:lang w:val="en-GB"/>
        </w:rPr>
      </w:pPr>
    </w:p>
    <w:p w14:paraId="1F97C8AC" w14:textId="77777777" w:rsidR="0081503F" w:rsidRPr="001D3D45" w:rsidRDefault="0081503F" w:rsidP="0081503F">
      <w:pPr>
        <w:pStyle w:val="NormalWeb"/>
        <w:spacing w:before="0" w:beforeAutospacing="0" w:after="0" w:afterAutospacing="0"/>
        <w:rPr>
          <w:rFonts w:asciiTheme="majorBidi" w:hAnsiTheme="majorBidi" w:cstheme="majorBidi"/>
        </w:rPr>
      </w:pPr>
    </w:p>
    <w:p w14:paraId="1CFA3944" w14:textId="77777777" w:rsidR="0081503F" w:rsidRPr="001D3D45" w:rsidRDefault="0081503F" w:rsidP="0081503F">
      <w:pPr>
        <w:rPr>
          <w:rFonts w:asciiTheme="majorBidi" w:hAnsiTheme="majorBidi" w:cstheme="majorBidi"/>
          <w:lang w:val="en-GB"/>
        </w:rPr>
      </w:pPr>
    </w:p>
    <w:p w14:paraId="4673A3D2" w14:textId="77777777" w:rsidR="0081503F" w:rsidRPr="001D3D45" w:rsidRDefault="0081503F" w:rsidP="0081503F">
      <w:pPr>
        <w:rPr>
          <w:rFonts w:asciiTheme="majorBidi" w:hAnsiTheme="majorBidi" w:cstheme="majorBidi"/>
          <w:szCs w:val="28"/>
        </w:rPr>
      </w:pPr>
    </w:p>
    <w:p w14:paraId="5D607904" w14:textId="77777777" w:rsidR="0081503F" w:rsidRPr="001D3D45" w:rsidRDefault="0081503F" w:rsidP="0081503F">
      <w:pPr>
        <w:rPr>
          <w:rFonts w:asciiTheme="majorBidi" w:hAnsiTheme="majorBidi" w:cstheme="majorBidi"/>
          <w:szCs w:val="28"/>
        </w:rPr>
      </w:pPr>
    </w:p>
    <w:p w14:paraId="590F8477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rtl/>
        </w:rPr>
      </w:pPr>
    </w:p>
    <w:p w14:paraId="4359A64B" w14:textId="77777777" w:rsidR="0081503F" w:rsidRPr="001D3D45" w:rsidRDefault="002E7B63" w:rsidP="0081503F">
      <w:pPr>
        <w:spacing w:line="276" w:lineRule="auto"/>
        <w:ind w:firstLine="567"/>
        <w:rPr>
          <w:rFonts w:asciiTheme="majorBidi" w:hAnsiTheme="majorBidi" w:cstheme="majorBidi"/>
          <w:iCs/>
          <w:sz w:val="36"/>
          <w:szCs w:val="36"/>
          <w:lang w:val="en-GB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 w14:anchorId="1F64DCD3">
          <v:shape id="_x0000_s1049" type="#_x0000_t75" style="position:absolute;left:0;text-align:left;margin-left:198.25pt;margin-top:47.9pt;width:126.7pt;height:47.85pt;z-index:251658240;mso-position-horizontal-relative:text;mso-position-vertical-relative:text">
            <v:imagedata r:id="rId21" o:title=""/>
          </v:shape>
          <o:OLEObject Type="Embed" ProgID="ChemDraw.Document.6.0" ShapeID="_x0000_s1049" DrawAspect="Content" ObjectID="_1692711726" r:id="rId22"/>
        </w:object>
      </w:r>
      <w:r w:rsidR="0081503F" w:rsidRPr="001D3D45">
        <w:rPr>
          <w:rFonts w:asciiTheme="majorBidi" w:hAnsiTheme="majorBidi" w:cstheme="majorBidi"/>
          <w:iCs/>
          <w:noProof/>
          <w:sz w:val="36"/>
          <w:szCs w:val="36"/>
        </w:rPr>
        <w:drawing>
          <wp:inline distT="0" distB="0" distL="0" distR="0" wp14:anchorId="7F296D8E" wp14:editId="735CD911">
            <wp:extent cx="5943600" cy="4152550"/>
            <wp:effectExtent l="0" t="0" r="0" b="635"/>
            <wp:docPr id="450" name="Picture 450" descr="akspdb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akspdbh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D55A6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rtl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6EDBA94D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rtl/>
          <w:lang w:val="en-GB"/>
        </w:rPr>
      </w:pPr>
    </w:p>
    <w:p w14:paraId="7BFAF3AB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rtl/>
          <w:lang w:val="en-GB"/>
        </w:rPr>
      </w:pPr>
    </w:p>
    <w:p w14:paraId="6562DB55" w14:textId="77777777" w:rsidR="0081503F" w:rsidRPr="001D3D45" w:rsidRDefault="0081503F" w:rsidP="0081503F">
      <w:pPr>
        <w:pStyle w:val="NormalWeb"/>
        <w:spacing w:before="0" w:beforeAutospacing="0" w:after="0" w:afterAutospacing="0"/>
        <w:rPr>
          <w:rFonts w:asciiTheme="majorBidi" w:hAnsiTheme="majorBidi" w:cstheme="majorBidi"/>
        </w:rPr>
      </w:pPr>
    </w:p>
    <w:p w14:paraId="1C854198" w14:textId="77777777" w:rsidR="0081503F" w:rsidRPr="001D3D45" w:rsidRDefault="0081503F" w:rsidP="0081503F">
      <w:pPr>
        <w:rPr>
          <w:rFonts w:asciiTheme="majorBidi" w:hAnsiTheme="majorBidi" w:cstheme="majorBidi"/>
          <w:szCs w:val="28"/>
        </w:rPr>
      </w:pPr>
    </w:p>
    <w:p w14:paraId="3F322568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rtl/>
          <w:lang w:val="en-GB" w:bidi="fa-IR"/>
        </w:rPr>
      </w:pPr>
      <w:r w:rsidRPr="001D3D45">
        <w:rPr>
          <w:rFonts w:asciiTheme="majorBidi" w:hAnsiTheme="majorBidi" w:cstheme="majorBidi"/>
          <w:noProof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4C006460" wp14:editId="461792D0">
            <wp:simplePos x="0" y="0"/>
            <wp:positionH relativeFrom="column">
              <wp:posOffset>2210764</wp:posOffset>
            </wp:positionH>
            <wp:positionV relativeFrom="paragraph">
              <wp:posOffset>750449</wp:posOffset>
            </wp:positionV>
            <wp:extent cx="1917700" cy="609600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11680A89" wp14:editId="5F68DC7F">
            <wp:extent cx="5939155" cy="4137660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413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1E1AC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rtl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6BCB439F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rtl/>
          <w:lang w:val="en-GB"/>
        </w:rPr>
      </w:pPr>
    </w:p>
    <w:p w14:paraId="6FEE172F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1BFC508D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rtl/>
          <w:lang w:val="en-GB" w:bidi="fa-IR"/>
        </w:rPr>
      </w:pPr>
    </w:p>
    <w:p w14:paraId="39AAE90C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highlight w:val="yellow"/>
          <w:lang w:val="en-GB"/>
        </w:rPr>
      </w:pPr>
    </w:p>
    <w:p w14:paraId="6CBB3132" w14:textId="77777777" w:rsidR="0081503F" w:rsidRPr="001D3D45" w:rsidRDefault="0081503F" w:rsidP="0081503F">
      <w:pPr>
        <w:rPr>
          <w:rFonts w:asciiTheme="majorBidi" w:hAnsiTheme="majorBidi" w:cstheme="majorBidi"/>
          <w:szCs w:val="28"/>
          <w:rtl/>
        </w:rPr>
      </w:pPr>
    </w:p>
    <w:p w14:paraId="645B4213" w14:textId="77777777" w:rsidR="0081503F" w:rsidRPr="001D3D45" w:rsidRDefault="0081503F" w:rsidP="0081503F">
      <w:pPr>
        <w:ind w:firstLine="567"/>
        <w:rPr>
          <w:rFonts w:asciiTheme="majorBidi" w:hAnsiTheme="majorBidi" w:cstheme="majorBidi"/>
          <w:lang w:bidi="fa-IR"/>
        </w:rPr>
      </w:pPr>
    </w:p>
    <w:p w14:paraId="1C02B6EF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  <w:rtl/>
        </w:rPr>
      </w:pPr>
      <w:r>
        <w:rPr>
          <w:rFonts w:asciiTheme="majorBidi" w:hAnsiTheme="majorBidi" w:cstheme="majorBidi"/>
          <w:noProof/>
          <w:szCs w:val="24"/>
          <w:rtl/>
        </w:rPr>
        <w:lastRenderedPageBreak/>
        <w:object w:dxaOrig="1440" w:dyaOrig="1440" w14:anchorId="7B78604B">
          <v:shape id="_x0000_s1050" type="#_x0000_t75" style="position:absolute;left:0;text-align:left;margin-left:21.9pt;margin-top:105pt;width:176.35pt;height:51.05pt;z-index:251661312;mso-position-horizontal-relative:text;mso-position-vertical-relative:text">
            <v:imagedata r:id="rId26" o:title=""/>
          </v:shape>
          <o:OLEObject Type="Embed" ProgID="ChemDraw.Document.6.0" ShapeID="_x0000_s1050" DrawAspect="Content" ObjectID="_1692711727" r:id="rId27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54DFCCDA" wp14:editId="28C2A36F">
            <wp:extent cx="5907776" cy="4083050"/>
            <wp:effectExtent l="0" t="0" r="0" b="0"/>
            <wp:docPr id="448" name="Picture 448" descr="aks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aksp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619" cy="4101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0B51C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7AA0B52E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0253A6E4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5E3631FF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highlight w:val="yellow"/>
          <w:lang w:val="en-GB"/>
        </w:rPr>
      </w:pPr>
    </w:p>
    <w:p w14:paraId="6028F42E" w14:textId="77777777" w:rsidR="0081503F" w:rsidRPr="001D3D45" w:rsidRDefault="0081503F" w:rsidP="0081503F">
      <w:pPr>
        <w:rPr>
          <w:rFonts w:asciiTheme="majorBidi" w:hAnsiTheme="majorBidi" w:cstheme="majorBidi"/>
          <w:szCs w:val="28"/>
          <w:rtl/>
        </w:rPr>
      </w:pPr>
    </w:p>
    <w:p w14:paraId="1E2C72D0" w14:textId="77777777" w:rsidR="0081503F" w:rsidRPr="001D3D45" w:rsidRDefault="0081503F" w:rsidP="0081503F">
      <w:pPr>
        <w:ind w:firstLine="567"/>
        <w:rPr>
          <w:rFonts w:asciiTheme="majorBidi" w:hAnsiTheme="majorBidi" w:cstheme="majorBidi"/>
          <w:rtl/>
          <w:lang w:bidi="fa-IR"/>
        </w:rPr>
      </w:pPr>
    </w:p>
    <w:p w14:paraId="2A3D50D5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lastRenderedPageBreak/>
        <w:object w:dxaOrig="1440" w:dyaOrig="1440" w14:anchorId="54130EB0">
          <v:shape id="_x0000_s1051" type="#_x0000_t75" style="position:absolute;left:0;text-align:left;margin-left:29pt;margin-top:116.2pt;width:181.5pt;height:53.5pt;z-index:251662336;mso-position-horizontal-relative:text;mso-position-vertical-relative:text">
            <v:imagedata r:id="rId29" o:title=""/>
          </v:shape>
          <o:OLEObject Type="Embed" ProgID="ChemDraw.Document.6.0" ShapeID="_x0000_s1051" DrawAspect="Content" ObjectID="_1692711728" r:id="rId30"/>
        </w:object>
      </w:r>
      <w:r w:rsidR="0081503F" w:rsidRPr="001D3D45">
        <w:rPr>
          <w:rFonts w:asciiTheme="majorBidi" w:hAnsiTheme="majorBidi" w:cstheme="majorBidi"/>
          <w:noProof/>
        </w:rPr>
        <w:drawing>
          <wp:inline distT="0" distB="0" distL="0" distR="0" wp14:anchorId="4E04A3CD" wp14:editId="230CDE72">
            <wp:extent cx="6044709" cy="4140200"/>
            <wp:effectExtent l="0" t="0" r="0" b="0"/>
            <wp:docPr id="446" name="Picture 446" descr="aksp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aksp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3352" cy="4152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52C8DC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d</w:t>
      </w:r>
      <w:r w:rsidRPr="001D3D45">
        <w:rPr>
          <w:rFonts w:asciiTheme="majorBidi" w:hAnsiTheme="majorBidi" w:cstheme="majorBidi"/>
          <w:szCs w:val="28"/>
        </w:rPr>
        <w:t>6</w:t>
      </w:r>
      <w:r w:rsidRPr="001D3D45">
        <w:rPr>
          <w:rFonts w:asciiTheme="majorBidi" w:hAnsiTheme="majorBidi" w:cstheme="majorBidi"/>
          <w:szCs w:val="28"/>
          <w:lang w:val="en-GB"/>
        </w:rPr>
        <w:t>-DMSO, 500 MHz)</w:t>
      </w:r>
    </w:p>
    <w:p w14:paraId="3BF04C5B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0CAE0DE3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0C57743E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12131989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01C75A4A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lang w:val="en-GB"/>
        </w:rPr>
      </w:pPr>
    </w:p>
    <w:p w14:paraId="57DF813A" w14:textId="77777777" w:rsidR="0081503F" w:rsidRPr="001D3D45" w:rsidRDefault="0081503F" w:rsidP="0081503F">
      <w:pPr>
        <w:rPr>
          <w:rFonts w:asciiTheme="majorBidi" w:hAnsiTheme="majorBidi" w:cstheme="majorBidi"/>
          <w:lang w:val="en-GB"/>
        </w:rPr>
      </w:pPr>
    </w:p>
    <w:p w14:paraId="346D7EB1" w14:textId="77777777" w:rsidR="0081503F" w:rsidRPr="001D3D45" w:rsidRDefault="0081503F" w:rsidP="0081503F">
      <w:pPr>
        <w:rPr>
          <w:rFonts w:asciiTheme="majorBidi" w:hAnsiTheme="majorBidi" w:cstheme="majorBidi"/>
          <w:rtl/>
          <w:lang w:val="en-GB"/>
        </w:rPr>
      </w:pPr>
    </w:p>
    <w:p w14:paraId="67A21701" w14:textId="77777777" w:rsidR="0081503F" w:rsidRPr="001D3D45" w:rsidRDefault="0081503F" w:rsidP="0081503F">
      <w:pPr>
        <w:ind w:firstLine="567"/>
        <w:rPr>
          <w:rFonts w:asciiTheme="majorBidi" w:hAnsiTheme="majorBidi" w:cstheme="majorBidi"/>
          <w:szCs w:val="28"/>
        </w:rPr>
      </w:pPr>
    </w:p>
    <w:p w14:paraId="50595EE0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lastRenderedPageBreak/>
        <w:object w:dxaOrig="1440" w:dyaOrig="1440" w14:anchorId="7A275013">
          <v:shape id="_x0000_s1052" type="#_x0000_t75" style="position:absolute;left:0;text-align:left;margin-left:109.5pt;margin-top:29pt;width:117.5pt;height:121.5pt;z-index:251663360;mso-position-horizontal-relative:text;mso-position-vertical-relative:text">
            <v:imagedata r:id="rId32" o:title=""/>
          </v:shape>
          <o:OLEObject Type="Embed" ProgID="ChemDraw.Document.6.0" ShapeID="_x0000_s1052" DrawAspect="Content" ObjectID="_1692711729" r:id="rId33"/>
        </w:object>
      </w:r>
      <w:r w:rsidR="0081503F" w:rsidRPr="001D3D45">
        <w:rPr>
          <w:rFonts w:asciiTheme="majorBidi" w:hAnsiTheme="majorBidi" w:cstheme="majorBidi"/>
          <w:noProof/>
          <w:szCs w:val="28"/>
          <w:vertAlign w:val="superscript"/>
        </w:rPr>
        <w:drawing>
          <wp:inline distT="0" distB="0" distL="0" distR="0" wp14:anchorId="3FBE6F44" wp14:editId="07BF51DB">
            <wp:extent cx="4961255" cy="3475355"/>
            <wp:effectExtent l="0" t="0" r="0" b="0"/>
            <wp:docPr id="433" name="Picture 433" descr="AKSP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AKSP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255" cy="347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8D159" w14:textId="7F5DBF85" w:rsidR="0081503F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4A894F92" w14:textId="77777777" w:rsidR="00AD27F7" w:rsidRPr="001D3D45" w:rsidRDefault="00AD27F7" w:rsidP="0081503F">
      <w:pPr>
        <w:spacing w:line="276" w:lineRule="auto"/>
        <w:ind w:firstLine="567"/>
        <w:rPr>
          <w:rFonts w:asciiTheme="majorBidi" w:hAnsiTheme="majorBidi" w:cstheme="majorBidi"/>
          <w:szCs w:val="28"/>
          <w:highlight w:val="yellow"/>
          <w:lang w:val="en-GB"/>
        </w:rPr>
      </w:pPr>
    </w:p>
    <w:p w14:paraId="74A3FD8C" w14:textId="77777777" w:rsidR="0081503F" w:rsidRPr="001D3D45" w:rsidRDefault="002E7B63" w:rsidP="00AD27F7">
      <w:pPr>
        <w:jc w:val="center"/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object w:dxaOrig="1440" w:dyaOrig="1440" w14:anchorId="5137D672">
          <v:shape id="_x0000_s1053" type="#_x0000_t75" style="position:absolute;left:0;text-align:left;margin-left:58pt;margin-top:53.7pt;width:117.5pt;height:121.5pt;z-index:251664384;mso-position-horizontal-relative:text;mso-position-vertical-relative:text">
            <v:imagedata r:id="rId32" o:title=""/>
          </v:shape>
          <o:OLEObject Type="Embed" ProgID="ChemDraw.Document.6.0" ShapeID="_x0000_s1053" DrawAspect="Content" ObjectID="_1692711730" r:id="rId35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51B40358" wp14:editId="01F11712">
            <wp:extent cx="5270500" cy="3670300"/>
            <wp:effectExtent l="0" t="0" r="6350" b="635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7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2E93B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highlight w:val="yellow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7FA3F7E3" w14:textId="77777777" w:rsidR="0081503F" w:rsidRPr="001D3D45" w:rsidRDefault="002E7B63" w:rsidP="00AD27F7">
      <w:pPr>
        <w:jc w:val="center"/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object w:dxaOrig="1440" w:dyaOrig="1440" w14:anchorId="662AC2D5">
          <v:shape id="_x0000_s1054" type="#_x0000_t75" style="position:absolute;left:0;text-align:left;margin-left:41.5pt;margin-top:23.5pt;width:117.5pt;height:121.5pt;z-index:251665408;mso-position-horizontal-relative:text;mso-position-vertical-relative:text">
            <v:imagedata r:id="rId32" o:title=""/>
          </v:shape>
          <o:OLEObject Type="Embed" ProgID="ChemDraw.Document.6.0" ShapeID="_x0000_s1054" DrawAspect="Content" ObjectID="_1692711731" r:id="rId37"/>
        </w:object>
      </w:r>
      <w:r w:rsidR="0081503F" w:rsidRPr="001D3D45">
        <w:rPr>
          <w:rFonts w:asciiTheme="majorBidi" w:hAnsiTheme="majorBidi" w:cstheme="majorBidi"/>
          <w:b/>
          <w:bCs/>
          <w:noProof/>
          <w:color w:val="70AD47" w:themeColor="accent6"/>
          <w:sz w:val="44"/>
          <w:szCs w:val="44"/>
        </w:rPr>
        <w:drawing>
          <wp:inline distT="0" distB="0" distL="0" distR="0" wp14:anchorId="190EC7B0" wp14:editId="670F5C9E">
            <wp:extent cx="5113655" cy="3576955"/>
            <wp:effectExtent l="0" t="0" r="0" b="4445"/>
            <wp:docPr id="429" name="Picture 429" descr="de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dept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655" cy="357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9CE0D" w14:textId="3E172762" w:rsidR="0081503F" w:rsidRDefault="0081503F" w:rsidP="00AD27F7">
      <w:pPr>
        <w:ind w:left="4320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DEPT 135</w:t>
      </w:r>
    </w:p>
    <w:p w14:paraId="48CEB855" w14:textId="7C75D9F1" w:rsidR="00AD27F7" w:rsidRDefault="002E7B63" w:rsidP="00AD27F7">
      <w:r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object w:dxaOrig="1440" w:dyaOrig="1440" w14:anchorId="79ACB8E5">
          <v:shape id="_x0000_s1075" type="#_x0000_t75" style="position:absolute;left:0;text-align:left;margin-left:1.7pt;margin-top:10.5pt;width:93.8pt;height:97pt;z-index:251689984;mso-position-horizontal-relative:text;mso-position-vertical-relative:text">
            <v:imagedata r:id="rId32" o:title=""/>
          </v:shape>
          <o:OLEObject Type="Embed" ProgID="ChemDraw.Document.6.0" ShapeID="_x0000_s1075" DrawAspect="Content" ObjectID="_1692711732" r:id="rId39"/>
        </w:object>
      </w:r>
    </w:p>
    <w:p w14:paraId="3D8281FA" w14:textId="5D17FDF0" w:rsidR="00AD27F7" w:rsidRPr="001D3D45" w:rsidRDefault="00AD27F7" w:rsidP="00AD27F7">
      <w:pPr>
        <w:jc w:val="center"/>
        <w:rPr>
          <w:rFonts w:asciiTheme="majorBidi" w:hAnsiTheme="majorBidi" w:cstheme="majorBidi"/>
          <w:b/>
          <w:bCs/>
          <w:color w:val="70AD47" w:themeColor="accent6"/>
          <w:sz w:val="28"/>
          <w:szCs w:val="28"/>
          <w:lang w:bidi="fa-IR"/>
        </w:rPr>
      </w:pPr>
      <w:r w:rsidRPr="001D3D45"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drawing>
          <wp:inline distT="0" distB="0" distL="0" distR="0" wp14:anchorId="54F3A13E" wp14:editId="64E7A4E1">
            <wp:extent cx="4867275" cy="3398642"/>
            <wp:effectExtent l="0" t="0" r="0" b="0"/>
            <wp:docPr id="418" name="Picture 418" descr="hsq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sqc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594" cy="3402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11947" w14:textId="77777777" w:rsidR="00AD27F7" w:rsidRDefault="00AD27F7" w:rsidP="00AD27F7">
      <w:pPr>
        <w:jc w:val="center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HMBC</w:t>
      </w:r>
    </w:p>
    <w:p w14:paraId="0612BC0B" w14:textId="77777777" w:rsidR="0081503F" w:rsidRPr="001D3D45" w:rsidRDefault="002E7B63" w:rsidP="0081503F">
      <w:pPr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4"/>
        </w:rPr>
        <w:lastRenderedPageBreak/>
        <w:object w:dxaOrig="1440" w:dyaOrig="1440" w14:anchorId="1181430B">
          <v:shape id="_x0000_s1055" type="#_x0000_t75" style="position:absolute;left:0;text-align:left;margin-left:107.5pt;margin-top:96.2pt;width:117.5pt;height:121.5pt;z-index:251666432;mso-position-horizontal-relative:text;mso-position-vertical-relative:text">
            <v:imagedata r:id="rId32" o:title=""/>
          </v:shape>
          <o:OLEObject Type="Embed" ProgID="ChemDraw.Document.6.0" ShapeID="_x0000_s1055" DrawAspect="Content" ObjectID="_1692711733" r:id="rId41"/>
        </w:object>
      </w:r>
      <w:r w:rsidR="0081503F" w:rsidRPr="001D3D45">
        <w:rPr>
          <w:rFonts w:asciiTheme="majorBidi" w:hAnsiTheme="majorBidi" w:cstheme="majorBidi"/>
          <w:szCs w:val="28"/>
        </w:rPr>
        <w:object w:dxaOrig="9450" w:dyaOrig="6690" w14:anchorId="6F208F10">
          <v:shape id="_x0000_i1029" type="#_x0000_t75" style="width:472.5pt;height:334.5pt" o:ole="">
            <v:imagedata r:id="rId42" o:title=""/>
          </v:shape>
          <o:OLEObject Type="Embed" ProgID="AcroExch.Document.DC" ShapeID="_x0000_i1029" DrawAspect="Content" ObjectID="_1692711708" r:id="rId43"/>
        </w:object>
      </w:r>
    </w:p>
    <w:p w14:paraId="17C49404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5360F449" wp14:editId="49887B05">
            <wp:extent cx="2827655" cy="2743200"/>
            <wp:effectExtent l="0" t="0" r="0" b="0"/>
            <wp:docPr id="428" name="Picture 428" descr="coss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cossy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13E45B3E" wp14:editId="3A8D06A2">
            <wp:extent cx="2832100" cy="2768600"/>
            <wp:effectExtent l="0" t="0" r="6350" b="0"/>
            <wp:docPr id="427" name="Picture 427" descr="cossy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ossy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F22C2" w14:textId="77777777" w:rsidR="0081503F" w:rsidRPr="001D3D45" w:rsidRDefault="0081503F" w:rsidP="00AD27F7">
      <w:pPr>
        <w:jc w:val="center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COSY</w:t>
      </w:r>
    </w:p>
    <w:p w14:paraId="21956D5B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</w:p>
    <w:p w14:paraId="7C90FFB7" w14:textId="77777777" w:rsidR="0081503F" w:rsidRPr="001D3D45" w:rsidRDefault="002E7B63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>
        <w:rPr>
          <w:rFonts w:asciiTheme="majorBidi" w:hAnsiTheme="majorBidi" w:cstheme="majorBidi"/>
          <w:noProof/>
          <w:sz w:val="24"/>
          <w:szCs w:val="28"/>
        </w:rPr>
        <w:lastRenderedPageBreak/>
        <w:object w:dxaOrig="1440" w:dyaOrig="1440" w14:anchorId="26F5B26C">
          <v:shape id="_x0000_s1056" type="#_x0000_t75" style="position:absolute;left:0;text-align:left;margin-left:317.7pt;margin-top:178.4pt;width:93.8pt;height:97pt;z-index:251667456;mso-position-horizontal-relative:text;mso-position-vertical-relative:text">
            <v:imagedata r:id="rId32" o:title=""/>
          </v:shape>
          <o:OLEObject Type="Embed" ProgID="ChemDraw.Document.6.0" ShapeID="_x0000_s1056" DrawAspect="Content" ObjectID="_1692711734" r:id="rId46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4F4435AA" wp14:editId="45AB286A">
            <wp:extent cx="5494655" cy="3476625"/>
            <wp:effectExtent l="0" t="0" r="0" b="9525"/>
            <wp:docPr id="426" name="Picture 426" descr="noes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noesy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55"/>
                    <a:stretch/>
                  </pic:blipFill>
                  <pic:spPr bwMode="auto">
                    <a:xfrm>
                      <a:off x="0" y="0"/>
                      <a:ext cx="549465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795CD1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4BBFDB5D" wp14:editId="724A2A98">
            <wp:extent cx="2799435" cy="1797050"/>
            <wp:effectExtent l="0" t="0" r="1270" b="0"/>
            <wp:docPr id="424" name="Picture 424" descr="noesy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noesy5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0" t="12923"/>
                    <a:stretch/>
                  </pic:blipFill>
                  <pic:spPr bwMode="auto">
                    <a:xfrm>
                      <a:off x="0" y="0"/>
                      <a:ext cx="2823283" cy="1812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7388C6F4" wp14:editId="7A9F8B92">
            <wp:extent cx="2992120" cy="1820822"/>
            <wp:effectExtent l="0" t="0" r="0" b="8255"/>
            <wp:docPr id="423" name="Picture 423" descr="noesy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noesy4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09"/>
                    <a:stretch/>
                  </pic:blipFill>
                  <pic:spPr bwMode="auto">
                    <a:xfrm>
                      <a:off x="0" y="0"/>
                      <a:ext cx="3018995" cy="1837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716708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4250D3F1" wp14:editId="31DFA49C">
            <wp:extent cx="3013515" cy="1917700"/>
            <wp:effectExtent l="0" t="0" r="0" b="6350"/>
            <wp:docPr id="422" name="Picture 422" descr="noesy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noesy3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14" t="13262"/>
                    <a:stretch/>
                  </pic:blipFill>
                  <pic:spPr bwMode="auto">
                    <a:xfrm>
                      <a:off x="0" y="0"/>
                      <a:ext cx="3027590" cy="1926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6BBAC943" wp14:editId="77C81250">
            <wp:extent cx="2862012" cy="1809750"/>
            <wp:effectExtent l="0" t="0" r="0" b="0"/>
            <wp:docPr id="421" name="Picture 421" descr="noesy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noesy2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9" t="14121"/>
                    <a:stretch/>
                  </pic:blipFill>
                  <pic:spPr bwMode="auto">
                    <a:xfrm>
                      <a:off x="0" y="0"/>
                      <a:ext cx="2879867" cy="1821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8A8CBA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sz w:val="44"/>
          <w:szCs w:val="44"/>
          <w:lang w:bidi="fa-IR"/>
        </w:rPr>
      </w:pPr>
    </w:p>
    <w:p w14:paraId="674587D8" w14:textId="77777777" w:rsidR="0081503F" w:rsidRPr="001D3D45" w:rsidRDefault="0081503F" w:rsidP="00AD27F7">
      <w:pPr>
        <w:jc w:val="center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NOESY</w:t>
      </w:r>
    </w:p>
    <w:p w14:paraId="5953831B" w14:textId="77777777" w:rsidR="0081503F" w:rsidRPr="001D3D45" w:rsidRDefault="002E7B63" w:rsidP="0081503F">
      <w:pPr>
        <w:rPr>
          <w:rFonts w:asciiTheme="majorBidi" w:hAnsiTheme="majorBidi" w:cstheme="majorBidi"/>
          <w:b/>
          <w:bCs/>
          <w:color w:val="70AD47" w:themeColor="accent6"/>
          <w:sz w:val="28"/>
          <w:szCs w:val="28"/>
          <w:lang w:bidi="fa-IR"/>
        </w:rPr>
      </w:pPr>
      <w:r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lastRenderedPageBreak/>
        <w:object w:dxaOrig="1440" w:dyaOrig="1440" w14:anchorId="3ACAA044">
          <v:shape id="_x0000_s1058" type="#_x0000_t75" style="position:absolute;left:0;text-align:left;margin-left:125.7pt;margin-top:92.5pt;width:93.8pt;height:97pt;z-index:251669504;mso-position-horizontal-relative:text;mso-position-vertical-relative:text">
            <v:imagedata r:id="rId32" o:title=""/>
          </v:shape>
          <o:OLEObject Type="Embed" ProgID="ChemDraw.Document.6.0" ShapeID="_x0000_s1058" DrawAspect="Content" ObjectID="_1692711735" r:id="rId52"/>
        </w:object>
      </w:r>
      <w:r w:rsidR="0081503F" w:rsidRPr="001D3D45"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drawing>
          <wp:inline distT="0" distB="0" distL="0" distR="0" wp14:anchorId="51737462" wp14:editId="5544AE0A">
            <wp:extent cx="5219700" cy="3644900"/>
            <wp:effectExtent l="0" t="0" r="0" b="0"/>
            <wp:docPr id="420" name="Picture 420" descr="hm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mbc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64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979F3" w14:textId="77777777" w:rsidR="0081503F" w:rsidRPr="001D3D45" w:rsidRDefault="0081503F" w:rsidP="00AD27F7">
      <w:pPr>
        <w:jc w:val="center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HSQC</w:t>
      </w:r>
    </w:p>
    <w:p w14:paraId="792842A1" w14:textId="77777777" w:rsidR="0081503F" w:rsidRPr="001D3D45" w:rsidRDefault="002E7B63" w:rsidP="0081503F">
      <w:pPr>
        <w:rPr>
          <w:rFonts w:asciiTheme="majorBidi" w:hAnsiTheme="majorBidi" w:cstheme="majorBidi"/>
          <w:b/>
          <w:bCs/>
          <w:color w:val="70AD47" w:themeColor="accent6"/>
          <w:sz w:val="28"/>
          <w:szCs w:val="28"/>
          <w:lang w:bidi="fa-IR"/>
        </w:rPr>
      </w:pPr>
      <w:r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object w:dxaOrig="1440" w:dyaOrig="1440" w14:anchorId="0A73320A">
          <v:shape id="_x0000_s1057" type="#_x0000_t75" style="position:absolute;left:0;text-align:left;margin-left:114.2pt;margin-top:93.7pt;width:93.8pt;height:97pt;z-index:251668480;mso-position-horizontal-relative:text;mso-position-vertical-relative:text">
            <v:imagedata r:id="rId32" o:title=""/>
          </v:shape>
          <o:OLEObject Type="Embed" ProgID="ChemDraw.Document.6.0" ShapeID="_x0000_s1057" DrawAspect="Content" ObjectID="_1692711736" r:id="rId54"/>
        </w:object>
      </w:r>
      <w:r w:rsidR="0081503F" w:rsidRPr="001D3D45">
        <w:rPr>
          <w:rFonts w:asciiTheme="majorBidi" w:hAnsiTheme="majorBidi" w:cstheme="majorBidi"/>
          <w:b/>
          <w:bCs/>
          <w:noProof/>
          <w:color w:val="70AD47" w:themeColor="accent6"/>
          <w:sz w:val="28"/>
          <w:szCs w:val="28"/>
        </w:rPr>
        <w:drawing>
          <wp:inline distT="0" distB="0" distL="0" distR="0" wp14:anchorId="46D598B0" wp14:editId="0B4F76BA">
            <wp:extent cx="5431155" cy="3792855"/>
            <wp:effectExtent l="0" t="0" r="0" b="0"/>
            <wp:docPr id="419" name="Picture 419" descr="hmbc-de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mbc-dept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155" cy="379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1154C" w14:textId="77777777" w:rsidR="0081503F" w:rsidRPr="001D3D45" w:rsidRDefault="0081503F" w:rsidP="00AD27F7">
      <w:pPr>
        <w:jc w:val="center"/>
        <w:rPr>
          <w:rFonts w:asciiTheme="majorBidi" w:hAnsiTheme="majorBidi" w:cstheme="majorBidi"/>
          <w:lang w:bidi="fa-IR"/>
        </w:rPr>
      </w:pPr>
      <w:r w:rsidRPr="001D3D45">
        <w:rPr>
          <w:rFonts w:asciiTheme="majorBidi" w:hAnsiTheme="majorBidi" w:cstheme="majorBidi"/>
          <w:lang w:bidi="fa-IR"/>
        </w:rPr>
        <w:t>HSQC (on DEPT 135)</w:t>
      </w:r>
    </w:p>
    <w:p w14:paraId="3542FA7D" w14:textId="77777777" w:rsidR="0081503F" w:rsidRPr="001D3D45" w:rsidRDefault="002E7B63" w:rsidP="0081503F">
      <w:pPr>
        <w:ind w:firstLine="567"/>
        <w:rPr>
          <w:rFonts w:asciiTheme="majorBidi" w:hAnsiTheme="majorBidi" w:cstheme="majorBidi"/>
          <w:szCs w:val="28"/>
          <w:rtl/>
        </w:rPr>
      </w:pPr>
      <w:r>
        <w:rPr>
          <w:rFonts w:asciiTheme="majorBidi" w:hAnsiTheme="majorBidi" w:cstheme="majorBidi"/>
          <w:noProof/>
          <w:szCs w:val="24"/>
          <w:rtl/>
        </w:rPr>
        <w:lastRenderedPageBreak/>
        <w:object w:dxaOrig="1440" w:dyaOrig="1440" w14:anchorId="6209FC97">
          <v:shape id="_x0000_s1061" type="#_x0000_t75" style="position:absolute;left:0;text-align:left;margin-left:23.5pt;margin-top:110.9pt;width:75.5pt;height:85pt;z-index:251672576;mso-position-horizontal-relative:text;mso-position-vertical-relative:text">
            <v:imagedata r:id="rId56" o:title=""/>
          </v:shape>
          <o:OLEObject Type="Embed" ProgID="ChemDraw.Document.6.0" ShapeID="_x0000_s1061" DrawAspect="Content" ObjectID="_1692711737" r:id="rId57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3788265C" wp14:editId="7D345B4E">
            <wp:extent cx="5939155" cy="4164330"/>
            <wp:effectExtent l="0" t="0" r="4445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155" cy="416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05B1C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6E0428DF" w14:textId="77777777" w:rsidR="0081503F" w:rsidRPr="001D3D45" w:rsidRDefault="002E7B63" w:rsidP="0081503F">
      <w:pPr>
        <w:spacing w:line="276" w:lineRule="auto"/>
        <w:ind w:firstLine="567"/>
        <w:rPr>
          <w:rFonts w:asciiTheme="majorBidi" w:hAnsiTheme="majorBidi" w:cstheme="majorBidi"/>
          <w:szCs w:val="28"/>
          <w:highlight w:val="yellow"/>
          <w:lang w:val="en-GB"/>
        </w:rPr>
      </w:pPr>
      <w:r>
        <w:rPr>
          <w:rFonts w:asciiTheme="majorBidi" w:hAnsiTheme="majorBidi" w:cstheme="majorBidi"/>
          <w:noProof/>
          <w:szCs w:val="28"/>
        </w:rPr>
        <w:lastRenderedPageBreak/>
        <w:object w:dxaOrig="1440" w:dyaOrig="1440" w14:anchorId="342C2672">
          <v:shape id="_x0000_s1062" type="#_x0000_t75" style="position:absolute;left:0;text-align:left;margin-left:47pt;margin-top:71.7pt;width:75.5pt;height:85pt;z-index:251673600;mso-position-horizontal-relative:text;mso-position-vertical-relative:text">
            <v:imagedata r:id="rId56" o:title=""/>
          </v:shape>
          <o:OLEObject Type="Embed" ProgID="ChemDraw.Document.6.0" ShapeID="_x0000_s1062" DrawAspect="Content" ObjectID="_1692711738" r:id="rId59"/>
        </w:object>
      </w:r>
      <w:r w:rsidR="0081503F" w:rsidRPr="001D3D45">
        <w:rPr>
          <w:rFonts w:asciiTheme="majorBidi" w:hAnsiTheme="majorBidi" w:cstheme="majorBidi"/>
          <w:noProof/>
          <w:szCs w:val="28"/>
          <w:highlight w:val="yellow"/>
        </w:rPr>
        <w:drawing>
          <wp:inline distT="0" distB="0" distL="0" distR="0" wp14:anchorId="5C9FAEE7" wp14:editId="7505BF96">
            <wp:extent cx="5943600" cy="41738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7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A0DBD6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highlight w:val="yellow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261E7F14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szCs w:val="28"/>
          <w:highlight w:val="yellow"/>
          <w:lang w:val="en-GB"/>
        </w:rPr>
      </w:pPr>
    </w:p>
    <w:p w14:paraId="7AFDF00A" w14:textId="77777777" w:rsidR="0081503F" w:rsidRPr="001D3D45" w:rsidRDefault="0081503F" w:rsidP="0081503F">
      <w:pPr>
        <w:ind w:firstLine="567"/>
        <w:rPr>
          <w:rFonts w:asciiTheme="majorBidi" w:hAnsiTheme="majorBidi" w:cstheme="majorBidi"/>
          <w:szCs w:val="28"/>
        </w:rPr>
      </w:pPr>
    </w:p>
    <w:p w14:paraId="7AEE9E4C" w14:textId="77777777" w:rsidR="0081503F" w:rsidRPr="001D3D45" w:rsidRDefault="002E7B63" w:rsidP="0081503F">
      <w:pPr>
        <w:ind w:firstLine="567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8"/>
        </w:rPr>
        <w:lastRenderedPageBreak/>
        <w:object w:dxaOrig="1440" w:dyaOrig="1440" w14:anchorId="1CCBBD8E">
          <v:shape id="_x0000_s1063" type="#_x0000_t75" style="position:absolute;left:0;text-align:left;margin-left:66.5pt;margin-top:63.7pt;width:87.75pt;height:95.9pt;z-index:251674624;mso-position-horizontal-relative:text;mso-position-vertical-relative:text">
            <v:imagedata r:id="rId61" o:title=""/>
          </v:shape>
          <o:OLEObject Type="Embed" ProgID="ChemDraw.Document.6.0" ShapeID="_x0000_s1063" DrawAspect="Content" ObjectID="_1692711739" r:id="rId62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7893DE5E" wp14:editId="5BC6A62C">
            <wp:extent cx="4986655" cy="3365500"/>
            <wp:effectExtent l="0" t="0" r="4445" b="635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655" cy="33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3BD4C1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highlight w:val="yellow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255DAF6E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161FD519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8"/>
        </w:rPr>
        <w:object w:dxaOrig="1440" w:dyaOrig="1440" w14:anchorId="4F33B7C4">
          <v:shape id="_x0000_s1064" type="#_x0000_t75" style="position:absolute;left:0;text-align:left;margin-left:81pt;margin-top:55.55pt;width:87.75pt;height:95.9pt;z-index:251675648;mso-position-horizontal-relative:text;mso-position-vertical-relative:text">
            <v:imagedata r:id="rId61" o:title=""/>
          </v:shape>
          <o:OLEObject Type="Embed" ProgID="ChemDraw.Document.6.0" ShapeID="_x0000_s1064" DrawAspect="Content" ObjectID="_1692711740" r:id="rId64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6EE1C0B8" wp14:editId="65AB51C5">
            <wp:extent cx="4834255" cy="3378200"/>
            <wp:effectExtent l="0" t="0" r="4445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255" cy="337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ED428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rtl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2B5DE597" w14:textId="77777777" w:rsidR="0081503F" w:rsidRPr="001D3D45" w:rsidRDefault="0081503F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sz w:val="20"/>
          <w:szCs w:val="20"/>
        </w:rPr>
      </w:pPr>
    </w:p>
    <w:p w14:paraId="4C3D8A47" w14:textId="77777777" w:rsidR="0081503F" w:rsidRPr="001D3D45" w:rsidRDefault="002E7B63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noProof/>
        </w:rPr>
        <w:lastRenderedPageBreak/>
        <w:object w:dxaOrig="1440" w:dyaOrig="1440" w14:anchorId="0E1DC97A">
          <v:shape id="_x0000_s1065" type="#_x0000_t75" style="position:absolute;left:0;text-align:left;margin-left:65pt;margin-top:116.7pt;width:101.5pt;height:99.8pt;z-index:251676672;mso-position-horizontal-relative:text;mso-position-vertical-relative:text">
            <v:imagedata r:id="rId66" o:title=""/>
          </v:shape>
          <o:OLEObject Type="Embed" ProgID="ChemDraw.Document.6.0" ShapeID="_x0000_s1065" DrawAspect="Content" ObjectID="_1692711741" r:id="rId67"/>
        </w:object>
      </w:r>
      <w:r w:rsidR="0081503F" w:rsidRPr="001D3D45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 wp14:anchorId="786CE760" wp14:editId="04F554E6">
            <wp:extent cx="5943600" cy="4151996"/>
            <wp:effectExtent l="0" t="0" r="0" b="1270"/>
            <wp:docPr id="19" name="Picture 19" descr="F:\Users\asus\Documents\Custom Office Templates\CHEMISTRY\spiro\NMR\Me-NO2-HNM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:\Users\asus\Documents\Custom Office Templates\CHEMISTRY\spiro\NMR\Me-NO2-HNMR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51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E9703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2F244A66" w14:textId="77777777" w:rsidR="0081503F" w:rsidRPr="001D3D45" w:rsidRDefault="002E7B63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noProof/>
          <w:sz w:val="20"/>
          <w:szCs w:val="20"/>
        </w:rPr>
        <w:lastRenderedPageBreak/>
        <w:object w:dxaOrig="1440" w:dyaOrig="1440" w14:anchorId="27C6F6AF">
          <v:shape id="_x0000_s1066" type="#_x0000_t75" style="position:absolute;left:0;text-align:left;margin-left:41.5pt;margin-top:59.7pt;width:101.5pt;height:99.8pt;z-index:251677696;mso-position-horizontal-relative:text;mso-position-vertical-relative:text">
            <v:imagedata r:id="rId66" o:title=""/>
          </v:shape>
          <o:OLEObject Type="Embed" ProgID="ChemDraw.Document.6.0" ShapeID="_x0000_s1066" DrawAspect="Content" ObjectID="_1692711742" r:id="rId69"/>
        </w:object>
      </w:r>
      <w:r w:rsidR="0081503F" w:rsidRPr="001D3D45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 wp14:anchorId="52C6BB51" wp14:editId="2D0D025F">
            <wp:extent cx="5943600" cy="4167842"/>
            <wp:effectExtent l="0" t="0" r="0" b="4445"/>
            <wp:docPr id="5" name="Picture 5" descr="F:\Users\asus\Documents\Custom Office Templates\CHEMISTRY\spiro\NMR\Me-NO2-cnm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Users\asus\Documents\Custom Office Templates\CHEMISTRY\spiro\NMR\Me-NO2-cnmr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67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46EBB8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21CDC252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6DA47A69" w14:textId="77777777" w:rsidR="0081503F" w:rsidRPr="001D3D45" w:rsidRDefault="0081503F" w:rsidP="00AD27F7">
      <w:pPr>
        <w:jc w:val="center"/>
        <w:rPr>
          <w:rFonts w:asciiTheme="majorBidi" w:hAnsiTheme="majorBidi" w:cstheme="majorBidi"/>
          <w:iCs/>
          <w:lang w:val="en-GB"/>
        </w:rPr>
      </w:pPr>
    </w:p>
    <w:p w14:paraId="59F8F7F1" w14:textId="77777777" w:rsidR="0081503F" w:rsidRPr="001D3D45" w:rsidRDefault="0081503F" w:rsidP="00AD27F7">
      <w:pPr>
        <w:jc w:val="center"/>
        <w:rPr>
          <w:rFonts w:asciiTheme="majorBidi" w:hAnsiTheme="majorBidi" w:cstheme="majorBidi"/>
          <w:szCs w:val="28"/>
        </w:rPr>
      </w:pPr>
    </w:p>
    <w:p w14:paraId="3F4CC4AC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  <w:lang w:bidi="fa-IR"/>
        </w:rPr>
      </w:pPr>
      <w:r>
        <w:rPr>
          <w:rFonts w:asciiTheme="majorBidi" w:hAnsiTheme="majorBidi" w:cstheme="majorBidi"/>
          <w:noProof/>
          <w:szCs w:val="24"/>
        </w:rPr>
        <w:lastRenderedPageBreak/>
        <w:object w:dxaOrig="1440" w:dyaOrig="1440" w14:anchorId="16F2553E">
          <v:shape id="_x0000_s1067" type="#_x0000_t75" style="position:absolute;left:0;text-align:left;margin-left:133.1pt;margin-top:34.6pt;width:75.65pt;height:109.8pt;z-index:251678720;mso-position-horizontal-relative:text;mso-position-vertical-relative:text">
            <v:imagedata r:id="rId71" o:title=""/>
          </v:shape>
          <o:OLEObject Type="Embed" ProgID="ChemDraw.Document.6.0" ShapeID="_x0000_s1067" DrawAspect="Content" ObjectID="_1692711743" r:id="rId72"/>
        </w:object>
      </w:r>
      <w:r w:rsidR="0081503F" w:rsidRPr="001D3D45">
        <w:rPr>
          <w:rFonts w:asciiTheme="majorBidi" w:hAnsiTheme="majorBidi" w:cstheme="majorBidi"/>
          <w:noProof/>
          <w:szCs w:val="28"/>
          <w:rtl/>
        </w:rPr>
        <w:drawing>
          <wp:inline distT="0" distB="0" distL="0" distR="0" wp14:anchorId="6720B839" wp14:editId="6D484802">
            <wp:extent cx="5363654" cy="3746866"/>
            <wp:effectExtent l="0" t="0" r="8890" b="6350"/>
            <wp:docPr id="6" name="Picture 6" descr="F:\Users\asus\Documents\Custom Office Templates\CHEMISTRY\spiro\NMR\aksp23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F:\Users\asus\Documents\Custom Office Templates\CHEMISTRY\spiro\NMR\aksp23H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9876" cy="3751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1D871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50795EB6" w14:textId="77777777" w:rsidR="0081503F" w:rsidRPr="001D3D45" w:rsidRDefault="002E7B63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highlight w:val="yellow"/>
          <w:lang w:val="en-GB"/>
        </w:rPr>
      </w:pPr>
      <w:r>
        <w:rPr>
          <w:rFonts w:asciiTheme="majorBidi" w:hAnsiTheme="majorBidi" w:cstheme="majorBidi"/>
          <w:noProof/>
          <w:szCs w:val="28"/>
        </w:rPr>
        <w:object w:dxaOrig="1440" w:dyaOrig="1440" w14:anchorId="69BCF1CE">
          <v:shape id="_x0000_s1068" type="#_x0000_t75" style="position:absolute;left:0;text-align:left;margin-left:85.4pt;margin-top:41.45pt;width:75.65pt;height:109.8pt;z-index:251679744;mso-position-horizontal-relative:text;mso-position-vertical-relative:text">
            <v:imagedata r:id="rId71" o:title=""/>
          </v:shape>
          <o:OLEObject Type="Embed" ProgID="ChemDraw.Document.6.0" ShapeID="_x0000_s1068" DrawAspect="Content" ObjectID="_1692711744" r:id="rId74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08FF64C0" wp14:editId="48C8BC24">
            <wp:extent cx="5125215" cy="3593053"/>
            <wp:effectExtent l="0" t="0" r="0" b="7620"/>
            <wp:docPr id="409" name="Picture 409" descr="aksp23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aksp23C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9543" cy="3610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3491A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 xml:space="preserve"> and d6-DMSO, 125.8 MHz)</w:t>
      </w:r>
    </w:p>
    <w:p w14:paraId="5988543E" w14:textId="77777777" w:rsidR="0081503F" w:rsidRPr="001D3D45" w:rsidRDefault="0081503F" w:rsidP="00AD27F7">
      <w:pPr>
        <w:jc w:val="center"/>
        <w:rPr>
          <w:rFonts w:asciiTheme="majorBidi" w:hAnsiTheme="majorBidi" w:cstheme="majorBidi"/>
          <w:iCs/>
          <w:lang w:val="en-GB"/>
        </w:rPr>
      </w:pPr>
    </w:p>
    <w:p w14:paraId="5E14BAA5" w14:textId="77777777" w:rsidR="0081503F" w:rsidRPr="001D3D45" w:rsidRDefault="0081503F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sz w:val="20"/>
          <w:szCs w:val="20"/>
          <w:vertAlign w:val="superscript"/>
        </w:rPr>
      </w:pPr>
    </w:p>
    <w:p w14:paraId="5C4929E6" w14:textId="77777777" w:rsidR="0081503F" w:rsidRPr="001D3D45" w:rsidRDefault="0081503F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sz w:val="20"/>
          <w:szCs w:val="20"/>
          <w:vertAlign w:val="superscript"/>
          <w:rtl/>
        </w:rPr>
      </w:pPr>
    </w:p>
    <w:p w14:paraId="7DD95436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4"/>
        </w:rPr>
        <w:object w:dxaOrig="1440" w:dyaOrig="1440" w14:anchorId="10955437">
          <v:shape id="_x0000_s1069" type="#_x0000_t75" style="position:absolute;left:0;text-align:left;margin-left:139.7pt;margin-top:51.7pt;width:87.95pt;height:120.75pt;z-index:251680768;mso-position-horizontal-relative:text;mso-position-vertical-relative:text">
            <v:imagedata r:id="rId76" o:title=""/>
          </v:shape>
          <o:OLEObject Type="Embed" ProgID="ChemDraw.Document.6.0" ShapeID="_x0000_s1069" DrawAspect="Content" ObjectID="_1692711745" r:id="rId77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57E6993A" wp14:editId="44913257">
            <wp:extent cx="5158395" cy="3598752"/>
            <wp:effectExtent l="0" t="0" r="444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934" cy="360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09EE5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025C73AA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  <w:lang w:bidi="fa-IR"/>
        </w:rPr>
      </w:pPr>
      <w:r>
        <w:rPr>
          <w:rFonts w:asciiTheme="majorBidi" w:hAnsiTheme="majorBidi" w:cstheme="majorBidi"/>
          <w:noProof/>
          <w:szCs w:val="28"/>
        </w:rPr>
        <w:lastRenderedPageBreak/>
        <w:object w:dxaOrig="1440" w:dyaOrig="1440" w14:anchorId="4BCC766E">
          <v:shape id="_x0000_s1070" type="#_x0000_t75" style="position:absolute;left:0;text-align:left;margin-left:87.45pt;margin-top:51.1pt;width:87.95pt;height:120.75pt;z-index:251681792;mso-position-horizontal-relative:text;mso-position-vertical-relative:text">
            <v:imagedata r:id="rId76" o:title=""/>
          </v:shape>
          <o:OLEObject Type="Embed" ProgID="ChemDraw.Document.6.0" ShapeID="_x0000_s1070" DrawAspect="Content" ObjectID="_1692711746" r:id="rId79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11451F81" wp14:editId="23D660EC">
            <wp:extent cx="5273402" cy="3678987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5243" cy="3687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DE446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 xml:space="preserve"> and d6-DMSO, 125.8 MHz)</w:t>
      </w:r>
    </w:p>
    <w:p w14:paraId="08BB2F05" w14:textId="77777777" w:rsidR="0081503F" w:rsidRPr="001D3D45" w:rsidRDefault="0081503F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  <w:lang w:val="en-GB"/>
        </w:rPr>
      </w:pPr>
    </w:p>
    <w:p w14:paraId="10079847" w14:textId="77777777" w:rsidR="0081503F" w:rsidRPr="001D3D45" w:rsidRDefault="0081503F" w:rsidP="00AD27F7">
      <w:pPr>
        <w:pStyle w:val="NormalWeb"/>
        <w:spacing w:before="0" w:beforeAutospacing="0" w:after="0" w:afterAutospacing="0"/>
        <w:jc w:val="center"/>
        <w:rPr>
          <w:rFonts w:asciiTheme="majorBidi" w:hAnsiTheme="majorBidi" w:cstheme="majorBidi"/>
        </w:rPr>
      </w:pPr>
    </w:p>
    <w:p w14:paraId="0E699DE2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04DAA286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5299A3BA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6B2B077C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4"/>
        </w:rPr>
        <w:lastRenderedPageBreak/>
        <w:object w:dxaOrig="1440" w:dyaOrig="1440" w14:anchorId="7DE8397E">
          <v:shape id="_x0000_s1071" type="#_x0000_t75" style="position:absolute;left:0;text-align:left;margin-left:124.75pt;margin-top:62.25pt;width:101.6pt;height:124.85pt;z-index:251682816;mso-position-horizontal-relative:text;mso-position-vertical-relative:text">
            <v:imagedata r:id="rId81" o:title=""/>
          </v:shape>
          <o:OLEObject Type="Embed" ProgID="ChemDraw.Document.6.0" ShapeID="_x0000_s1071" DrawAspect="Content" ObjectID="_1692711747" r:id="rId82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7250F507" wp14:editId="26D50FB2">
            <wp:extent cx="5261791" cy="3675707"/>
            <wp:effectExtent l="0" t="0" r="2540" b="1270"/>
            <wp:docPr id="22" name="Picture 22" descr="F:\Users\asus\Documents\Custom Office Templates\CHEMISTRY\spiro\NMR\Ph-NO2-HNM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F:\Users\asus\Documents\Custom Office Templates\CHEMISTRY\spiro\NMR\Ph-NO2-HNMR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791" cy="3675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CB15FB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46173ACA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4"/>
        </w:rPr>
        <w:object w:dxaOrig="1440" w:dyaOrig="1440" w14:anchorId="50F28751">
          <v:shape id="_x0000_s1072" type="#_x0000_t75" style="position:absolute;left:0;text-align:left;margin-left:42.95pt;margin-top:60.1pt;width:101.6pt;height:124.85pt;z-index:251683840;mso-position-horizontal-relative:text;mso-position-vertical-relative:text">
            <v:imagedata r:id="rId81" o:title=""/>
          </v:shape>
          <o:OLEObject Type="Embed" ProgID="ChemDraw.Document.6.0" ShapeID="_x0000_s1072" DrawAspect="Content" ObjectID="_1692711748" r:id="rId84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56C7E6C5" wp14:editId="4DECFBDE">
            <wp:extent cx="5214796" cy="3663492"/>
            <wp:effectExtent l="0" t="0" r="5080" b="0"/>
            <wp:docPr id="25" name="Picture 25" descr="F:\Users\asus\Documents\Custom Office Templates\CHEMISTRY\spiro\NMR\Ph-NO2-CNM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F:\Users\asus\Documents\Custom Office Templates\CHEMISTRY\spiro\NMR\Ph-NO2-CNMR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293" cy="3683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733EC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54CFA4B9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</w:rPr>
      </w:pPr>
    </w:p>
    <w:p w14:paraId="3CEF2BB1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</w:rPr>
      </w:pPr>
      <w:r>
        <w:rPr>
          <w:rFonts w:asciiTheme="majorBidi" w:hAnsiTheme="majorBidi" w:cstheme="majorBidi"/>
          <w:noProof/>
          <w:szCs w:val="24"/>
        </w:rPr>
        <w:object w:dxaOrig="1440" w:dyaOrig="1440" w14:anchorId="033E01AD">
          <v:shape id="_x0000_s1073" type="#_x0000_t75" style="position:absolute;left:0;text-align:left;margin-left:155.2pt;margin-top:58.85pt;width:92.5pt;height:118.5pt;z-index:251684864;mso-position-horizontal-relative:text;mso-position-vertical-relative:text">
            <v:imagedata r:id="rId86" o:title=""/>
          </v:shape>
          <o:OLEObject Type="Embed" ProgID="ChemDraw.Document.6.0" ShapeID="_x0000_s1073" DrawAspect="Content" ObjectID="_1692711749" r:id="rId87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1787477F" wp14:editId="3BCE906E">
            <wp:extent cx="5799455" cy="4051300"/>
            <wp:effectExtent l="0" t="0" r="0" b="6350"/>
            <wp:docPr id="407" name="Picture 407" descr="aksp21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aksp21H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455" cy="405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C0103" w14:textId="77777777" w:rsidR="0081503F" w:rsidRPr="001D3D45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</w:t>
      </w:r>
      <w:r w:rsidRPr="001D3D45">
        <w:rPr>
          <w:rFonts w:asciiTheme="majorBidi" w:hAnsiTheme="majorBidi" w:cstheme="majorBidi"/>
          <w:szCs w:val="28"/>
          <w:lang w:val="en-GB"/>
        </w:rPr>
        <w:t>H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500 MHz)</w:t>
      </w:r>
    </w:p>
    <w:p w14:paraId="506FB684" w14:textId="77777777" w:rsidR="0081503F" w:rsidRPr="001D3D45" w:rsidRDefault="0081503F" w:rsidP="00AD27F7">
      <w:pPr>
        <w:ind w:firstLine="567"/>
        <w:jc w:val="center"/>
        <w:rPr>
          <w:rFonts w:asciiTheme="majorBidi" w:hAnsiTheme="majorBidi" w:cstheme="majorBidi"/>
          <w:szCs w:val="28"/>
          <w:lang w:bidi="fa-IR"/>
        </w:rPr>
      </w:pPr>
    </w:p>
    <w:p w14:paraId="68B9CB67" w14:textId="77777777" w:rsidR="0081503F" w:rsidRPr="001D3D45" w:rsidRDefault="002E7B63" w:rsidP="00AD27F7">
      <w:pPr>
        <w:ind w:firstLine="567"/>
        <w:jc w:val="center"/>
        <w:rPr>
          <w:rFonts w:asciiTheme="majorBidi" w:hAnsiTheme="majorBidi" w:cstheme="majorBidi"/>
          <w:szCs w:val="28"/>
          <w:lang w:bidi="fa-IR"/>
        </w:rPr>
      </w:pPr>
      <w:r>
        <w:rPr>
          <w:rFonts w:asciiTheme="majorBidi" w:hAnsiTheme="majorBidi" w:cstheme="majorBidi"/>
          <w:noProof/>
          <w:szCs w:val="24"/>
        </w:rPr>
        <w:lastRenderedPageBreak/>
        <w:object w:dxaOrig="1440" w:dyaOrig="1440" w14:anchorId="7CD2F5C1">
          <v:shape id="_x0000_s1074" type="#_x0000_t75" style="position:absolute;left:0;text-align:left;margin-left:61.95pt;margin-top:47.05pt;width:92.5pt;height:118.5pt;z-index:251685888;mso-position-horizontal-relative:text;mso-position-vertical-relative:text">
            <v:imagedata r:id="rId86" o:title=""/>
          </v:shape>
          <o:OLEObject Type="Embed" ProgID="ChemDraw.Document.6.0" ShapeID="_x0000_s1074" DrawAspect="Content" ObjectID="_1692711750" r:id="rId89"/>
        </w:object>
      </w:r>
      <w:r w:rsidR="0081503F" w:rsidRPr="001D3D45">
        <w:rPr>
          <w:rFonts w:asciiTheme="majorBidi" w:hAnsiTheme="majorBidi" w:cstheme="majorBidi"/>
          <w:noProof/>
          <w:szCs w:val="28"/>
        </w:rPr>
        <w:drawing>
          <wp:inline distT="0" distB="0" distL="0" distR="0" wp14:anchorId="7E8795C3" wp14:editId="328956D2">
            <wp:extent cx="5799455" cy="4051300"/>
            <wp:effectExtent l="0" t="0" r="0" b="6350"/>
            <wp:docPr id="406" name="Picture 406" descr="aksp2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aksp21C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455" cy="405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D2C60" w14:textId="5036F91F" w:rsidR="0081503F" w:rsidRDefault="0081503F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  <w:r w:rsidRPr="001D3D45">
        <w:rPr>
          <w:rFonts w:asciiTheme="majorBidi" w:hAnsiTheme="majorBidi" w:cstheme="majorBidi"/>
          <w:szCs w:val="28"/>
          <w:vertAlign w:val="superscript"/>
          <w:lang w:val="en-GB"/>
        </w:rPr>
        <w:t>13</w:t>
      </w:r>
      <w:r w:rsidRPr="001D3D45">
        <w:rPr>
          <w:rFonts w:asciiTheme="majorBidi" w:hAnsiTheme="majorBidi" w:cstheme="majorBidi"/>
          <w:szCs w:val="28"/>
          <w:lang w:val="en-GB"/>
        </w:rPr>
        <w:t>C NMR spectrum (CDCl</w:t>
      </w:r>
      <w:r w:rsidRPr="001D3D45">
        <w:rPr>
          <w:rFonts w:asciiTheme="majorBidi" w:hAnsiTheme="majorBidi" w:cstheme="majorBidi"/>
          <w:szCs w:val="28"/>
          <w:vertAlign w:val="subscript"/>
          <w:lang w:val="en-GB"/>
        </w:rPr>
        <w:t>3</w:t>
      </w:r>
      <w:r w:rsidRPr="001D3D45">
        <w:rPr>
          <w:rFonts w:asciiTheme="majorBidi" w:hAnsiTheme="majorBidi" w:cstheme="majorBidi"/>
          <w:szCs w:val="28"/>
          <w:lang w:val="en-GB"/>
        </w:rPr>
        <w:t>, 125.8 MHz)</w:t>
      </w:r>
    </w:p>
    <w:p w14:paraId="67FFFCCA" w14:textId="6291CC1D" w:rsidR="00AD27F7" w:rsidRDefault="00AD27F7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</w:p>
    <w:p w14:paraId="0E50629C" w14:textId="77777777" w:rsidR="00AD27F7" w:rsidRPr="001D3D45" w:rsidRDefault="00AD27F7" w:rsidP="00AD27F7">
      <w:pPr>
        <w:spacing w:line="276" w:lineRule="auto"/>
        <w:ind w:firstLine="567"/>
        <w:jc w:val="center"/>
        <w:rPr>
          <w:rFonts w:asciiTheme="majorBidi" w:hAnsiTheme="majorBidi" w:cstheme="majorBidi"/>
          <w:szCs w:val="28"/>
          <w:lang w:val="en-GB"/>
        </w:rPr>
      </w:pPr>
    </w:p>
    <w:p w14:paraId="065C1F51" w14:textId="77777777" w:rsidR="0081503F" w:rsidRPr="001D3D45" w:rsidRDefault="0081503F" w:rsidP="0081503F">
      <w:pPr>
        <w:ind w:firstLine="567"/>
        <w:rPr>
          <w:rFonts w:asciiTheme="majorBidi" w:hAnsiTheme="majorBidi" w:cstheme="majorBidi"/>
          <w:szCs w:val="28"/>
          <w:lang w:bidi="fa-IR"/>
        </w:rPr>
      </w:pPr>
    </w:p>
    <w:p w14:paraId="172A21FF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i/>
          <w:szCs w:val="28"/>
        </w:rPr>
      </w:pPr>
      <w:r w:rsidRPr="001D3D45">
        <w:rPr>
          <w:rFonts w:asciiTheme="majorBidi" w:hAnsiTheme="majorBidi" w:cstheme="majorBidi"/>
          <w:iCs/>
          <w:szCs w:val="28"/>
        </w:rPr>
        <w:lastRenderedPageBreak/>
        <w:t>X-Ray</w:t>
      </w:r>
      <w:r w:rsidRPr="001D3D45">
        <w:rPr>
          <w:rFonts w:asciiTheme="majorBidi" w:hAnsiTheme="majorBidi" w:cstheme="majorBidi"/>
          <w:iCs/>
          <w:noProof/>
        </w:rPr>
        <w:drawing>
          <wp:inline distT="0" distB="0" distL="0" distR="0" wp14:anchorId="59D48F3A" wp14:editId="4A879536">
            <wp:extent cx="4427855" cy="3048000"/>
            <wp:effectExtent l="0" t="0" r="0" b="0"/>
            <wp:docPr id="405" name="Picture 405" descr="aksp21_a_res_in_P2_c labe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aksp21_a_res_in_P2_c labels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20" r="15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85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6F69F" w14:textId="77777777" w:rsidR="0081503F" w:rsidRPr="001D3D45" w:rsidRDefault="0081503F" w:rsidP="0081503F">
      <w:pPr>
        <w:rPr>
          <w:rFonts w:asciiTheme="majorBidi" w:hAnsiTheme="majorBidi" w:cstheme="majorBidi"/>
          <w:u w:val="single"/>
          <w:rtl/>
        </w:rPr>
      </w:pPr>
    </w:p>
    <w:p w14:paraId="77101A6F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u w:val="single"/>
        </w:rPr>
        <w:t>Crystal data:</w:t>
      </w:r>
    </w:p>
    <w:p w14:paraId="3FD30B03" w14:textId="77777777" w:rsidR="0081503F" w:rsidRPr="001D3D45" w:rsidRDefault="0081503F" w:rsidP="0081503F">
      <w:pPr>
        <w:rPr>
          <w:rFonts w:asciiTheme="majorBidi" w:hAnsiTheme="majorBidi" w:cstheme="majorBidi"/>
        </w:rPr>
      </w:pPr>
    </w:p>
    <w:p w14:paraId="1E5A412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Empirical Formula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C</w:t>
      </w:r>
      <w:r w:rsidRPr="001D3D45">
        <w:rPr>
          <w:rFonts w:asciiTheme="majorBidi" w:hAnsiTheme="majorBidi" w:cstheme="majorBidi"/>
          <w:vertAlign w:val="subscript"/>
        </w:rPr>
        <w:t>35</w:t>
      </w:r>
      <w:r w:rsidRPr="001D3D45">
        <w:rPr>
          <w:rFonts w:asciiTheme="majorBidi" w:hAnsiTheme="majorBidi" w:cstheme="majorBidi"/>
        </w:rPr>
        <w:t xml:space="preserve"> H</w:t>
      </w:r>
      <w:r w:rsidRPr="001D3D45">
        <w:rPr>
          <w:rFonts w:asciiTheme="majorBidi" w:hAnsiTheme="majorBidi" w:cstheme="majorBidi"/>
          <w:vertAlign w:val="subscript"/>
        </w:rPr>
        <w:t>33</w:t>
      </w:r>
      <w:r w:rsidRPr="001D3D45">
        <w:rPr>
          <w:rFonts w:asciiTheme="majorBidi" w:hAnsiTheme="majorBidi" w:cstheme="majorBidi"/>
        </w:rPr>
        <w:t xml:space="preserve"> N O</w:t>
      </w:r>
      <w:r w:rsidRPr="001D3D45">
        <w:rPr>
          <w:rFonts w:asciiTheme="majorBidi" w:hAnsiTheme="majorBidi" w:cstheme="majorBidi"/>
          <w:vertAlign w:val="subscript"/>
        </w:rPr>
        <w:t>3</w:t>
      </w:r>
      <w:r w:rsidRPr="001D3D45">
        <w:rPr>
          <w:rFonts w:asciiTheme="majorBidi" w:hAnsiTheme="majorBidi" w:cstheme="majorBidi"/>
        </w:rPr>
        <w:t xml:space="preserve"> S</w:t>
      </w:r>
    </w:p>
    <w:p w14:paraId="0781CDC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Formula Weight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547.68</w:t>
      </w:r>
    </w:p>
    <w:p w14:paraId="19BF507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Crystal Color, Habit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pale yellow plate</w:t>
      </w:r>
    </w:p>
    <w:p w14:paraId="5B7F8A0D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Crystal Dimensions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0.240x0.160x0.080 mm</w:t>
      </w:r>
    </w:p>
    <w:p w14:paraId="46DFE8DE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Crystal System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monoclinic</w:t>
      </w:r>
    </w:p>
    <w:p w14:paraId="16F565D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Lattice Type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P 2</w:t>
      </w:r>
      <w:r w:rsidRPr="001D3D45">
        <w:rPr>
          <w:rFonts w:asciiTheme="majorBidi" w:hAnsiTheme="majorBidi" w:cstheme="majorBidi"/>
          <w:vertAlign w:val="subscript"/>
        </w:rPr>
        <w:t>1</w:t>
      </w:r>
      <w:r w:rsidRPr="001D3D45">
        <w:rPr>
          <w:rFonts w:asciiTheme="majorBidi" w:hAnsiTheme="majorBidi" w:cstheme="majorBidi"/>
        </w:rPr>
        <w:t>/c</w:t>
      </w:r>
    </w:p>
    <w:p w14:paraId="5F4FBC3F" w14:textId="77777777" w:rsidR="0081503F" w:rsidRPr="001D3D45" w:rsidRDefault="0081503F" w:rsidP="0081503F">
      <w:pPr>
        <w:rPr>
          <w:rFonts w:asciiTheme="majorBidi" w:hAnsiTheme="majorBidi" w:cstheme="majorBidi"/>
        </w:rPr>
      </w:pPr>
    </w:p>
    <w:p w14:paraId="10F5950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a(Å)</w:t>
      </w:r>
      <w:r w:rsidRPr="001D3D45">
        <w:rPr>
          <w:rFonts w:asciiTheme="majorBidi" w:hAnsiTheme="majorBidi" w:cstheme="majorBidi"/>
        </w:rPr>
        <w:tab/>
        <w:t>16.7611(5)</w:t>
      </w:r>
    </w:p>
    <w:p w14:paraId="3862123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b(Å)</w:t>
      </w:r>
      <w:r w:rsidRPr="001D3D45">
        <w:rPr>
          <w:rFonts w:asciiTheme="majorBidi" w:hAnsiTheme="majorBidi" w:cstheme="majorBidi"/>
        </w:rPr>
        <w:tab/>
        <w:t>10.7285(4)</w:t>
      </w:r>
    </w:p>
    <w:p w14:paraId="2561B36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c(Å)</w:t>
      </w:r>
      <w:r w:rsidRPr="001D3D45">
        <w:rPr>
          <w:rFonts w:asciiTheme="majorBidi" w:hAnsiTheme="majorBidi" w:cstheme="majorBidi"/>
        </w:rPr>
        <w:tab/>
        <w:t>16.8814(4)</w:t>
      </w:r>
    </w:p>
    <w:p w14:paraId="302D489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</w:p>
    <w:p w14:paraId="5445D91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(°)</w:t>
      </w:r>
      <w:r w:rsidRPr="001D3D45">
        <w:rPr>
          <w:rFonts w:asciiTheme="majorBidi" w:hAnsiTheme="majorBidi" w:cstheme="majorBidi"/>
        </w:rPr>
        <w:tab/>
        <w:t>90</w:t>
      </w:r>
    </w:p>
    <w:p w14:paraId="16A5145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(°)</w:t>
      </w:r>
      <w:r w:rsidRPr="001D3D45">
        <w:rPr>
          <w:rFonts w:asciiTheme="majorBidi" w:hAnsiTheme="majorBidi" w:cstheme="majorBidi"/>
        </w:rPr>
        <w:tab/>
        <w:t>113.469(1)</w:t>
      </w:r>
    </w:p>
    <w:p w14:paraId="560A9CD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(°)</w:t>
      </w:r>
      <w:r w:rsidRPr="001D3D45">
        <w:rPr>
          <w:rFonts w:asciiTheme="majorBidi" w:hAnsiTheme="majorBidi" w:cstheme="majorBidi"/>
        </w:rPr>
        <w:tab/>
        <w:t>90</w:t>
      </w:r>
    </w:p>
    <w:p w14:paraId="7030676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</w:p>
    <w:p w14:paraId="0BFCDA0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</w:p>
    <w:p w14:paraId="7E45FE8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V(Å</w:t>
      </w:r>
      <w:r w:rsidRPr="001D3D45">
        <w:rPr>
          <w:rFonts w:asciiTheme="majorBidi" w:hAnsiTheme="majorBidi" w:cstheme="majorBidi"/>
          <w:vertAlign w:val="superscript"/>
        </w:rPr>
        <w:t>3</w:t>
      </w:r>
      <w:r w:rsidRPr="001D3D45">
        <w:rPr>
          <w:rFonts w:asciiTheme="majorBidi" w:hAnsiTheme="majorBidi" w:cstheme="majorBidi"/>
        </w:rPr>
        <w:t>)</w:t>
      </w:r>
      <w:r w:rsidRPr="001D3D45">
        <w:rPr>
          <w:rFonts w:asciiTheme="majorBidi" w:hAnsiTheme="majorBidi" w:cstheme="majorBidi"/>
        </w:rPr>
        <w:tab/>
        <w:t>2784.52(15)</w:t>
      </w:r>
    </w:p>
    <w:p w14:paraId="5E43ABF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Z</w:t>
      </w:r>
      <w:r w:rsidRPr="001D3D45">
        <w:rPr>
          <w:rFonts w:asciiTheme="majorBidi" w:hAnsiTheme="majorBidi" w:cstheme="majorBidi"/>
        </w:rPr>
        <w:tab/>
        <w:t>4</w:t>
      </w:r>
    </w:p>
    <w:p w14:paraId="6529BC1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d(g-cm</w:t>
      </w:r>
      <w:r w:rsidRPr="001D3D45">
        <w:rPr>
          <w:rFonts w:asciiTheme="majorBidi" w:hAnsiTheme="majorBidi" w:cstheme="majorBidi"/>
          <w:vertAlign w:val="superscript"/>
        </w:rPr>
        <w:t>-3</w:t>
      </w:r>
      <w:r w:rsidRPr="001D3D45">
        <w:rPr>
          <w:rFonts w:asciiTheme="majorBidi" w:hAnsiTheme="majorBidi" w:cstheme="majorBidi"/>
        </w:rPr>
        <w:t>)</w:t>
      </w:r>
      <w:r w:rsidRPr="001D3D45">
        <w:rPr>
          <w:rFonts w:asciiTheme="majorBidi" w:hAnsiTheme="majorBidi" w:cstheme="majorBidi"/>
        </w:rPr>
        <w:tab/>
        <w:t>1.306</w:t>
      </w:r>
    </w:p>
    <w:p w14:paraId="0D21742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F(000)</w:t>
      </w:r>
      <w:r w:rsidRPr="001D3D45">
        <w:rPr>
          <w:rFonts w:asciiTheme="majorBidi" w:hAnsiTheme="majorBidi" w:cstheme="majorBidi"/>
        </w:rPr>
        <w:tab/>
        <w:t>1160</w:t>
      </w:r>
    </w:p>
    <w:p w14:paraId="5771E60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(cm</w:t>
      </w:r>
      <w:r w:rsidRPr="001D3D45">
        <w:rPr>
          <w:rFonts w:asciiTheme="majorBidi" w:hAnsiTheme="majorBidi" w:cstheme="majorBidi"/>
          <w:vertAlign w:val="superscript"/>
        </w:rPr>
        <w:t>-1</w:t>
      </w:r>
      <w:r w:rsidRPr="001D3D45">
        <w:rPr>
          <w:rFonts w:asciiTheme="majorBidi" w:hAnsiTheme="majorBidi" w:cstheme="majorBidi"/>
        </w:rPr>
        <w:t>)</w:t>
      </w:r>
      <w:r w:rsidRPr="001D3D45">
        <w:rPr>
          <w:rFonts w:asciiTheme="majorBidi" w:hAnsiTheme="majorBidi" w:cstheme="majorBidi"/>
        </w:rPr>
        <w:tab/>
        <w:t>0.154</w:t>
      </w:r>
    </w:p>
    <w:p w14:paraId="479300B9" w14:textId="77777777" w:rsidR="0081503F" w:rsidRPr="001D3D45" w:rsidRDefault="0081503F" w:rsidP="0081503F">
      <w:pPr>
        <w:rPr>
          <w:rFonts w:asciiTheme="majorBidi" w:hAnsiTheme="majorBidi" w:cstheme="majorBidi"/>
          <w:b/>
        </w:rPr>
      </w:pPr>
    </w:p>
    <w:p w14:paraId="6D8F930B" w14:textId="77777777" w:rsidR="0081503F" w:rsidRPr="001D3D45" w:rsidRDefault="0081503F" w:rsidP="0081503F">
      <w:pPr>
        <w:rPr>
          <w:rFonts w:asciiTheme="majorBidi" w:hAnsiTheme="majorBidi" w:cstheme="majorBidi"/>
        </w:rPr>
      </w:pPr>
    </w:p>
    <w:p w14:paraId="38090508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u w:val="single"/>
        </w:rPr>
        <w:t>Intensity measurements:</w:t>
      </w:r>
    </w:p>
    <w:p w14:paraId="4D12DD72" w14:textId="77777777" w:rsidR="0081503F" w:rsidRPr="001D3D45" w:rsidRDefault="0081503F" w:rsidP="0081503F">
      <w:pPr>
        <w:rPr>
          <w:rFonts w:asciiTheme="majorBidi" w:hAnsiTheme="majorBidi" w:cstheme="majorBidi"/>
        </w:rPr>
      </w:pPr>
    </w:p>
    <w:p w14:paraId="67C63A93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Diffractometer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Bruker APEX II CCD</w:t>
      </w:r>
    </w:p>
    <w:p w14:paraId="3AC20347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Monochromator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graphite</w:t>
      </w:r>
    </w:p>
    <w:p w14:paraId="40048785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Radiation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MoKα (λ = 0.71069 Å)</w:t>
      </w:r>
    </w:p>
    <w:p w14:paraId="08CFD329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Maximum theta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27.532 °</w:t>
      </w:r>
    </w:p>
    <w:p w14:paraId="27E4773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HKL ranges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-21 21 ; -13 13 ; -21 21</w:t>
      </w:r>
    </w:p>
    <w:p w14:paraId="02BDDF49" w14:textId="77777777" w:rsidR="0081503F" w:rsidRPr="001D3D45" w:rsidRDefault="0081503F" w:rsidP="0081503F">
      <w:pPr>
        <w:ind w:left="2124" w:hanging="2124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No. of Reflexions measured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 xml:space="preserve">                       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Total: 19308</w:t>
      </w:r>
      <w:r w:rsidRPr="001D3D45">
        <w:rPr>
          <w:rFonts w:asciiTheme="majorBidi" w:hAnsiTheme="majorBidi" w:cstheme="majorBidi"/>
        </w:rPr>
        <w:tab/>
        <w:t>Unique: 6331</w:t>
      </w:r>
    </w:p>
    <w:p w14:paraId="492B9B62" w14:textId="77777777" w:rsidR="0081503F" w:rsidRPr="001D3D45" w:rsidRDefault="0081503F" w:rsidP="0081503F">
      <w:pPr>
        <w:ind w:left="4956" w:firstLine="708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(R</w:t>
      </w:r>
      <w:r w:rsidRPr="001D3D45">
        <w:rPr>
          <w:rFonts w:asciiTheme="majorBidi" w:hAnsiTheme="majorBidi" w:cstheme="majorBidi"/>
          <w:vertAlign w:val="subscript"/>
        </w:rPr>
        <w:t>int</w:t>
      </w:r>
      <w:r w:rsidRPr="001D3D45">
        <w:rPr>
          <w:rFonts w:asciiTheme="majorBidi" w:hAnsiTheme="majorBidi" w:cstheme="majorBidi"/>
        </w:rPr>
        <w:t xml:space="preserve"> = 0.0360)</w:t>
      </w:r>
    </w:p>
    <w:p w14:paraId="28F4CA5C" w14:textId="77777777" w:rsidR="0081503F" w:rsidRPr="001D3D45" w:rsidRDefault="0081503F" w:rsidP="0081503F">
      <w:pPr>
        <w:rPr>
          <w:rFonts w:asciiTheme="majorBidi" w:hAnsiTheme="majorBidi" w:cstheme="majorBidi"/>
          <w:b/>
        </w:rPr>
      </w:pPr>
      <w:r w:rsidRPr="001D3D45">
        <w:rPr>
          <w:rFonts w:asciiTheme="majorBidi" w:hAnsiTheme="majorBidi" w:cstheme="majorBidi"/>
        </w:rPr>
        <w:t>Absorption corrections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multi-scan; 0.6822 min, 0.7456 max</w:t>
      </w:r>
    </w:p>
    <w:p w14:paraId="5203E80A" w14:textId="77777777" w:rsidR="0081503F" w:rsidRPr="001D3D45" w:rsidRDefault="0081503F" w:rsidP="0081503F">
      <w:pPr>
        <w:rPr>
          <w:rFonts w:asciiTheme="majorBidi" w:hAnsiTheme="majorBidi" w:cstheme="majorBidi"/>
          <w:b/>
        </w:rPr>
      </w:pPr>
    </w:p>
    <w:p w14:paraId="7AE99F72" w14:textId="77777777" w:rsidR="0081503F" w:rsidRPr="001D3D45" w:rsidRDefault="0081503F" w:rsidP="0081503F">
      <w:pPr>
        <w:rPr>
          <w:rFonts w:asciiTheme="majorBidi" w:hAnsiTheme="majorBidi" w:cstheme="majorBidi"/>
          <w:b/>
        </w:rPr>
      </w:pPr>
    </w:p>
    <w:p w14:paraId="6F96D41E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u w:val="single"/>
        </w:rPr>
        <w:t>Structure solution and refinement:</w:t>
      </w:r>
    </w:p>
    <w:p w14:paraId="08547EE9" w14:textId="77777777" w:rsidR="0081503F" w:rsidRPr="001D3D45" w:rsidRDefault="0081503F" w:rsidP="0081503F">
      <w:pPr>
        <w:rPr>
          <w:rFonts w:asciiTheme="majorBidi" w:hAnsiTheme="majorBidi" w:cstheme="majorBidi"/>
        </w:rPr>
      </w:pPr>
    </w:p>
    <w:p w14:paraId="2C955570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Structure Solution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SHELXT-2014</w:t>
      </w:r>
    </w:p>
    <w:p w14:paraId="77FB6447" w14:textId="77777777" w:rsidR="0081503F" w:rsidRPr="001D3D45" w:rsidRDefault="0081503F" w:rsidP="0081503F">
      <w:pPr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Refinement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SHELXL-2014/7</w:t>
      </w:r>
    </w:p>
    <w:p w14:paraId="0242F9A6" w14:textId="77777777" w:rsidR="0081503F" w:rsidRPr="001D3D45" w:rsidRDefault="0081503F" w:rsidP="0081503F">
      <w:pPr>
        <w:ind w:left="3540" w:hanging="354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Refinement type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Fsqd</w:t>
      </w:r>
    </w:p>
    <w:p w14:paraId="5E700089" w14:textId="77777777" w:rsidR="0081503F" w:rsidRPr="001D3D45" w:rsidRDefault="0081503F" w:rsidP="0081503F">
      <w:pPr>
        <w:ind w:left="3540" w:hanging="354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Hydrogen atoms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constr</w:t>
      </w:r>
    </w:p>
    <w:p w14:paraId="09D1808F" w14:textId="77777777" w:rsidR="0081503F" w:rsidRPr="001D3D45" w:rsidRDefault="0081503F" w:rsidP="0081503F">
      <w:pPr>
        <w:ind w:left="3540" w:hanging="354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Parameters refined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363</w:t>
      </w:r>
    </w:p>
    <w:p w14:paraId="453DB0EF" w14:textId="77777777" w:rsidR="0081503F" w:rsidRPr="001D3D45" w:rsidRDefault="0081503F" w:rsidP="0081503F">
      <w:pPr>
        <w:ind w:left="3540" w:hanging="354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Reflections/parameter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14</w:t>
      </w:r>
    </w:p>
    <w:p w14:paraId="6AB9A97F" w14:textId="77777777" w:rsidR="0081503F" w:rsidRPr="001D3D45" w:rsidRDefault="0081503F" w:rsidP="0081503F">
      <w:pPr>
        <w:rPr>
          <w:rFonts w:asciiTheme="majorBidi" w:hAnsiTheme="majorBidi" w:cstheme="majorBidi"/>
          <w:b/>
          <w:bCs/>
        </w:rPr>
      </w:pPr>
      <w:r w:rsidRPr="001D3D45">
        <w:rPr>
          <w:rFonts w:asciiTheme="majorBidi" w:hAnsiTheme="majorBidi" w:cstheme="majorBidi"/>
        </w:rPr>
        <w:t>wR2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0.1042</w:t>
      </w:r>
    </w:p>
    <w:p w14:paraId="6FA863D2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b/>
          <w:bCs/>
        </w:rPr>
      </w:pPr>
      <w:r w:rsidRPr="001D3D45">
        <w:rPr>
          <w:rFonts w:asciiTheme="majorBidi" w:hAnsiTheme="majorBidi" w:cstheme="majorBidi"/>
          <w:b/>
          <w:bCs/>
        </w:rPr>
        <w:t>R1</w:t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  <w:t>3.74 %</w:t>
      </w:r>
    </w:p>
    <w:p w14:paraId="2A0A64B4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b/>
          <w:bCs/>
        </w:rPr>
        <w:lastRenderedPageBreak/>
        <w:t>Completeness</w:t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</w:r>
      <w:r w:rsidRPr="001D3D45">
        <w:rPr>
          <w:rFonts w:asciiTheme="majorBidi" w:hAnsiTheme="majorBidi" w:cstheme="majorBidi"/>
          <w:b/>
          <w:bCs/>
        </w:rPr>
        <w:tab/>
        <w:t>98.9 %</w:t>
      </w:r>
    </w:p>
    <w:p w14:paraId="6BC61924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Weights a, b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0.0520; 0.6732</w:t>
      </w:r>
    </w:p>
    <w:p w14:paraId="29BF6C6C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GoF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1.038</w:t>
      </w:r>
    </w:p>
    <w:p w14:paraId="2FAF25E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Difference peak / hole (e Å</w:t>
      </w:r>
      <w:r w:rsidRPr="001D3D45">
        <w:rPr>
          <w:rFonts w:asciiTheme="majorBidi" w:hAnsiTheme="majorBidi" w:cstheme="majorBidi"/>
          <w:vertAlign w:val="superscript"/>
        </w:rPr>
        <w:t>-3</w:t>
      </w:r>
      <w:r w:rsidRPr="001D3D45">
        <w:rPr>
          <w:rFonts w:asciiTheme="majorBidi" w:hAnsiTheme="majorBidi" w:cstheme="majorBidi"/>
        </w:rPr>
        <w:t>)</w:t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</w:r>
      <w:r w:rsidRPr="001D3D45">
        <w:rPr>
          <w:rFonts w:asciiTheme="majorBidi" w:hAnsiTheme="majorBidi" w:cstheme="majorBidi"/>
        </w:rPr>
        <w:tab/>
        <w:t>0.293(0.042) / -0.217(0.042)</w:t>
      </w:r>
    </w:p>
    <w:p w14:paraId="6D4DF15F" w14:textId="77777777" w:rsidR="0081503F" w:rsidRPr="001D3D45" w:rsidRDefault="0081503F" w:rsidP="0081503F">
      <w:pPr>
        <w:rPr>
          <w:rFonts w:asciiTheme="majorBidi" w:hAnsiTheme="majorBidi" w:cstheme="majorBidi"/>
          <w:b/>
          <w:iCs/>
          <w:u w:val="single"/>
        </w:rPr>
      </w:pPr>
    </w:p>
    <w:p w14:paraId="6231BD46" w14:textId="77777777" w:rsidR="0081503F" w:rsidRPr="001D3D45" w:rsidRDefault="0081503F" w:rsidP="0081503F">
      <w:pPr>
        <w:spacing w:line="276" w:lineRule="auto"/>
        <w:ind w:firstLine="567"/>
        <w:rPr>
          <w:rFonts w:asciiTheme="majorBidi" w:hAnsiTheme="majorBidi" w:cstheme="majorBidi"/>
          <w:i/>
          <w:szCs w:val="28"/>
          <w:lang w:val="en-GB"/>
        </w:rPr>
      </w:pPr>
    </w:p>
    <w:p w14:paraId="293718B2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b/>
          <w:bCs/>
          <w:iCs/>
          <w:u w:val="single"/>
        </w:rPr>
      </w:pPr>
      <w:r w:rsidRPr="001D3D45">
        <w:rPr>
          <w:rFonts w:asciiTheme="majorBidi" w:hAnsiTheme="majorBidi" w:cstheme="majorBidi"/>
          <w:b/>
          <w:bCs/>
          <w:iCs/>
          <w:u w:val="single"/>
        </w:rPr>
        <w:t>Data:</w:t>
      </w:r>
    </w:p>
    <w:p w14:paraId="41BB3E94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b/>
          <w:bCs/>
          <w:iCs/>
          <w:u w:val="single"/>
        </w:rPr>
      </w:pPr>
    </w:p>
    <w:p w14:paraId="475C8C68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Table 2.  Atomic Coordinates (A x 10^4) and equivalent isotropic displacement parameters (A^2 x 10^3)</w:t>
      </w:r>
    </w:p>
    <w:p w14:paraId="4483470D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7B498C52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</w:t>
      </w:r>
    </w:p>
    <w:p w14:paraId="4F991462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atom         x              y               z           U(eq)</w:t>
      </w:r>
    </w:p>
    <w:p w14:paraId="3EAFD156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</w:t>
      </w:r>
    </w:p>
    <w:p w14:paraId="79FEB2F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S(1)     1741(1)        4434(1)        2205(1)        25(1)</w:t>
      </w:r>
    </w:p>
    <w:p w14:paraId="3B25C9E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1)     1119(1)        246(1)         5029(1)        30(1)</w:t>
      </w:r>
    </w:p>
    <w:p w14:paraId="33BFD16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2)     -102(1)        8054(1)        3359(1)        36(1)</w:t>
      </w:r>
    </w:p>
    <w:p w14:paraId="60D21E0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3)     5237(1)        8411(1)        3617(1)        27(1)</w:t>
      </w:r>
    </w:p>
    <w:p w14:paraId="77D623A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N(1)     2955(1)        4123(1)        3805(1)        20(1)</w:t>
      </w:r>
    </w:p>
    <w:p w14:paraId="6D22408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)     2218(1)        4679(1)        3254(1)        20(1)</w:t>
      </w:r>
    </w:p>
    <w:p w14:paraId="5611DE3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)     1906(1)        5585(1)        3778(1)        21(1)</w:t>
      </w:r>
    </w:p>
    <w:p w14:paraId="068600B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)     2589(1)        5415(1)        4686(1)        21(1)</w:t>
      </w:r>
    </w:p>
    <w:p w14:paraId="5DD5B96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4)     3198(1)        4552(1)        4664(1)        20(1)</w:t>
      </w:r>
    </w:p>
    <w:p w14:paraId="6B359CB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5)     3911(1)        4189(1)        5388(1)        26(1)</w:t>
      </w:r>
    </w:p>
    <w:p w14:paraId="02CA40E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6)     3987(1)        4695(1)        6176(1)        29(1)</w:t>
      </w:r>
    </w:p>
    <w:p w14:paraId="24295DC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7)     3381(1)        5534(1)        6220(1)        30(1)</w:t>
      </w:r>
    </w:p>
    <w:p w14:paraId="6200409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8)     2681(1)        5907(1)        5478(1)        26(1)</w:t>
      </w:r>
    </w:p>
    <w:p w14:paraId="3EB9C2E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9)     3402(1)        3150(1)        3567(1)        21(1)</w:t>
      </w:r>
    </w:p>
    <w:p w14:paraId="77771C0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0)    2997(1)        2003(1)        3316(1)        27(1)</w:t>
      </w:r>
    </w:p>
    <w:p w14:paraId="2F7AA8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1)    3428(1)        1062(1)        3083(1)        31(1)</w:t>
      </w:r>
    </w:p>
    <w:p w14:paraId="0F93E2A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2)    4252(1)        1267(1)        3107(1)        31(1)</w:t>
      </w:r>
    </w:p>
    <w:p w14:paraId="376BF67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3)    4655(1)        2410(1)        3370(1)        30(1)</w:t>
      </w:r>
    </w:p>
    <w:p w14:paraId="43DC0BF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C(14)    4228(1)        3362(1)        3601(1)        26(1)</w:t>
      </w:r>
    </w:p>
    <w:p w14:paraId="6BC4453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    984(1)         3865(1)        4061(1)        23(1)</w:t>
      </w:r>
    </w:p>
    <w:p w14:paraId="63A14A0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6)    1104(1)        3681(1)        4915(1)        27(1)</w:t>
      </w:r>
    </w:p>
    <w:p w14:paraId="3DA25ED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7)    1140(1)        2494(1)        5264(1)        27(1)</w:t>
      </w:r>
    </w:p>
    <w:p w14:paraId="191D259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8)    1064(1)        1452(1)        4750(1)        25(1)</w:t>
      </w:r>
    </w:p>
    <w:p w14:paraId="0E37D04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9)    922(1)         1613(1)        3886(1)        29(1)</w:t>
      </w:r>
    </w:p>
    <w:p w14:paraId="0E3DCCA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0)    882(1)         2802(1)        3551(1)        26(1)</w:t>
      </w:r>
    </w:p>
    <w:p w14:paraId="73E1A1A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1)    1197(1)        39(1)          5897(1)        30(1)</w:t>
      </w:r>
    </w:p>
    <w:p w14:paraId="32033BD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    1295(1)        -1343(1)       6061(1)        37(1)</w:t>
      </w:r>
    </w:p>
    <w:p w14:paraId="411C701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3)    977(1)         5157(1)        3680(1)        23(1)</w:t>
      </w:r>
    </w:p>
    <w:p w14:paraId="7B05F8C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    531(1)         6139(1)        4027(1)        28(1)</w:t>
      </w:r>
    </w:p>
    <w:p w14:paraId="2F25C7E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    551(1)         7423(1)        3678(1)        29(1)</w:t>
      </w:r>
    </w:p>
    <w:p w14:paraId="5771D7A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6)    1432(1)        7873(1)        3758(1)        30(1)</w:t>
      </w:r>
    </w:p>
    <w:p w14:paraId="456A33F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7)    1882(1)        6919(1)        3391(1)        23(1)</w:t>
      </w:r>
    </w:p>
    <w:p w14:paraId="1658B44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    2777(1)        7348(1)        3473(1)        23(1)</w:t>
      </w:r>
    </w:p>
    <w:p w14:paraId="64097D1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9)    3397(1)        7821(1)        4239(1)        27(1)</w:t>
      </w:r>
    </w:p>
    <w:p w14:paraId="5B11692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0)    4220(1)        8181(1)        4317(1)        27(1)</w:t>
      </w:r>
    </w:p>
    <w:p w14:paraId="45FC9A3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1)    4445(1)        8075(1)        3612(1)        23(1)</w:t>
      </w:r>
    </w:p>
    <w:p w14:paraId="06B4488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2)    3839(1)        7603(1)        2837(1)        25(1)</w:t>
      </w:r>
    </w:p>
    <w:p w14:paraId="4D4E5C9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3)    3022(1)        7250(1)        2774(1)        24(1)</w:t>
      </w:r>
    </w:p>
    <w:p w14:paraId="52441ED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    5835(1)        9037(1)        4373(1)        31(1)</w:t>
      </w:r>
    </w:p>
    <w:p w14:paraId="1A60319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5)    6646(1)        9318(2)        4231(1)        48(1)</w:t>
      </w:r>
    </w:p>
    <w:p w14:paraId="775A4D22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</w:t>
      </w:r>
    </w:p>
    <w:p w14:paraId="5E4DF9CD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U(eq) is defined as 1/3 the trace of the  Uij tensor.</w:t>
      </w:r>
    </w:p>
    <w:p w14:paraId="70750F67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55DCCBC4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12820708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Table 3. Bond lengths (A) and angles (deg)</w:t>
      </w:r>
    </w:p>
    <w:p w14:paraId="215475CE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403826A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</w:p>
    <w:p w14:paraId="452F545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S(1)-C(1)           1.648(1)    O(1)-C(18)          1.367(2)</w:t>
      </w:r>
    </w:p>
    <w:p w14:paraId="43C47E7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1)-C(21)          1.437(2)    O(2)-C(25)          1.214(2)</w:t>
      </w:r>
    </w:p>
    <w:p w14:paraId="6434F07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O(3)-C(31)          1.372(2)    O(3)-C(34)          1.437(2)</w:t>
      </w:r>
    </w:p>
    <w:p w14:paraId="5DFA50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N(1)-C(1)           1.353(2)    N(1)-C(4)           1.418(2)</w:t>
      </w:r>
    </w:p>
    <w:p w14:paraId="66E403E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N(1)-C(9)           1.433(2)    C(1)-C(2)           1.540(2)</w:t>
      </w:r>
    </w:p>
    <w:p w14:paraId="547792E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)-C(3)           1.515(2)    C(2)-C(27)          1.567(2)</w:t>
      </w:r>
    </w:p>
    <w:p w14:paraId="0A4BB92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)-C(23)          1.568(2)    C(3)-C(8)           1.387(2)</w:t>
      </w:r>
    </w:p>
    <w:p w14:paraId="160A019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)-C(4)           1.390(2)    C(4)-C(5)           1.382(2)</w:t>
      </w:r>
    </w:p>
    <w:p w14:paraId="18EB556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5)-C(6)           1.394(2)    C(5)-H(5)           0.9500</w:t>
      </w:r>
    </w:p>
    <w:p w14:paraId="1737DA3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6)-C(7)           1.382(2)    C(6)-H(6)           0.9500</w:t>
      </w:r>
    </w:p>
    <w:p w14:paraId="54BC01C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7)-C(8)           1.391(2)    C(7)-H(7)           0.9500</w:t>
      </w:r>
    </w:p>
    <w:p w14:paraId="4B9CB17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8)-H(8)           0.9500      C(9)-C(14)          1.382(2)</w:t>
      </w:r>
    </w:p>
    <w:p w14:paraId="5551065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9)-C(10)          1.388(2)    C(10)-C(11)         1.386(2)</w:t>
      </w:r>
    </w:p>
    <w:p w14:paraId="206CDE7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0)-H(10)         0.9500      C(11)-C(12)         1.382(2)</w:t>
      </w:r>
    </w:p>
    <w:p w14:paraId="0BA06C0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1)-H(11)         0.9500      C(12)-C(13)         1.385(2)</w:t>
      </w:r>
    </w:p>
    <w:p w14:paraId="245D23B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2)-H(12)         0.9500      C(13)-C(14)         1.390(2)</w:t>
      </w:r>
    </w:p>
    <w:p w14:paraId="243098F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3)-H(13)         0.9500      C(14)-H(14)         0.9500</w:t>
      </w:r>
    </w:p>
    <w:p w14:paraId="776857D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-C(16)         1.389(2)    C(15)-C(20)         1.398(2)</w:t>
      </w:r>
    </w:p>
    <w:p w14:paraId="78FF1B2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-C(23)         1.525(2)    C(16)-C(17)         1.394(2)</w:t>
      </w:r>
    </w:p>
    <w:p w14:paraId="6DC1F37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6)-H(16)         0.9500      C(17)-C(18)         1.390(2)</w:t>
      </w:r>
    </w:p>
    <w:p w14:paraId="44A735D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7)-H(17)         0.9500      C(18)-C(19)         1.392(2)</w:t>
      </w:r>
    </w:p>
    <w:p w14:paraId="5DCA3A5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9)-C(20)         1.386(2)    C(19)-H(19)         0.9500</w:t>
      </w:r>
    </w:p>
    <w:p w14:paraId="322C503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0)-H(20)         0.9500      C(21)-C(22)         1.505(2)</w:t>
      </w:r>
    </w:p>
    <w:p w14:paraId="690EA53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1)-H(21A)        0.9900      C(21)-H(21B)        0.9900</w:t>
      </w:r>
    </w:p>
    <w:p w14:paraId="71E65C7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-H(22A)        0.9800      C(22)-H(22B)        0.9800</w:t>
      </w:r>
    </w:p>
    <w:p w14:paraId="2D7647B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-H(22C)        0.9800      C(23)-C(24)         1.537(2)</w:t>
      </w:r>
    </w:p>
    <w:p w14:paraId="2DAA86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3)-H(23)         1.0000      C(24)-C(25)         1.503(2)</w:t>
      </w:r>
    </w:p>
    <w:p w14:paraId="01EB7EB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-H(24A)        0.9900      C(24)-H(24B)        0.9900</w:t>
      </w:r>
    </w:p>
    <w:p w14:paraId="4268F5B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-C(26)         1.508(2)    C(26)-C(27)         1.540(2)</w:t>
      </w:r>
    </w:p>
    <w:p w14:paraId="4FA65E8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6)-H(26A)        0.9900      C(26)-H(26B)        0.9900</w:t>
      </w:r>
    </w:p>
    <w:p w14:paraId="3C84EF4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7)-C(28)         1.522(2)    C(27)-H(27)         1.0000</w:t>
      </w:r>
    </w:p>
    <w:p w14:paraId="52DC644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-C(29)         1.393(2)    C(28)-C(33)         1.399(2)</w:t>
      </w:r>
    </w:p>
    <w:p w14:paraId="6BFF46A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9)-C(30)         1.388(2)    C(29)-H(29)         0.9500</w:t>
      </w:r>
    </w:p>
    <w:p w14:paraId="3B45D56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0)-C(31)         1.390(2)    C(30)-H(30)         0.9500</w:t>
      </w:r>
    </w:p>
    <w:p w14:paraId="011973F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C(31)-C(32)         1.393(2)    C(32)-C(33)         1.383(2)</w:t>
      </w:r>
    </w:p>
    <w:p w14:paraId="48829B8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2)-H(32)         0.9500      C(33)-H(33)         0.9500</w:t>
      </w:r>
    </w:p>
    <w:p w14:paraId="5594765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-C(35)         1.501(2)    C(34)-H(34A)        0.9900</w:t>
      </w:r>
    </w:p>
    <w:p w14:paraId="3B8D8C3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-H(34B)        0.9900      C(35)-H(35A)        0.9800</w:t>
      </w:r>
    </w:p>
    <w:p w14:paraId="4048662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5)-H(35B)        0.9800      C(35)-H(35C)        0.9800</w:t>
      </w:r>
    </w:p>
    <w:p w14:paraId="3482E58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</w:p>
    <w:p w14:paraId="1CABD78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</w:p>
    <w:p w14:paraId="07779F4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8)-O(1)-C(21)           117.6(1)    C(31)-O(3)-C(34)           117.3(1)</w:t>
      </w:r>
    </w:p>
    <w:p w14:paraId="1325FC6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)-N(1)-C(4)             111.9(1)    C(1)-N(1)-C(9)             124.3(1)</w:t>
      </w:r>
    </w:p>
    <w:p w14:paraId="334FAE5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4)-N(1)-C(9)             123.6(1)    N(1)-C(1)-C(2)             108.0(1)</w:t>
      </w:r>
    </w:p>
    <w:p w14:paraId="12E013A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N(1)-C(1)-S(1)             126.0(1)    C(2)-C(1)-S(1)             126.0(1)</w:t>
      </w:r>
    </w:p>
    <w:p w14:paraId="395FA60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)-C(2)-C(1)             102.3(1)    C(3)-C(2)-C(27)            114.5(1)</w:t>
      </w:r>
    </w:p>
    <w:p w14:paraId="2571D7C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)-C(2)-C(27)            107.2(1)    C(3)-C(2)-C(23)            112.9(1)</w:t>
      </w:r>
    </w:p>
    <w:p w14:paraId="1B70AB3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)-C(2)-C(23)            107.8(1)    C(27)-C(2)-C(23)           111.4(1)</w:t>
      </w:r>
    </w:p>
    <w:p w14:paraId="4C652B5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8)-C(3)-C(4)             118.6(1)    C(8)-C(3)-C(2)             132.8(1)</w:t>
      </w:r>
    </w:p>
    <w:p w14:paraId="603D1BB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4)-C(3)-C(2)             108.6(1)    C(5)-C(4)-C(3)             123.3(1)</w:t>
      </w:r>
    </w:p>
    <w:p w14:paraId="235E587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5)-C(4)-N(1)             127.4(1)    C(3)-C(4)-N(1)             109.2(1)</w:t>
      </w:r>
    </w:p>
    <w:p w14:paraId="75756EA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4)-C(5)-C(6)             116.9(1)    C(4)-C(5)-H(5)             121.5</w:t>
      </w:r>
    </w:p>
    <w:p w14:paraId="3523D6B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6)-C(5)-H(5)             121.5       C(7)-C(6)-C(5)             121.0(1)</w:t>
      </w:r>
    </w:p>
    <w:p w14:paraId="3AEFF0E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7)-C(6)-H(6)             119.5       C(5)-C(6)-H(6)             119.5</w:t>
      </w:r>
    </w:p>
    <w:p w14:paraId="21F8EAD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6)-C(7)-C(8)             120.8(1)    C(6)-C(7)-H(7)             119.6</w:t>
      </w:r>
    </w:p>
    <w:p w14:paraId="6556F52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8)-C(7)-H(7)             119.6       C(3)-C(8)-C(7)             119.3(1)</w:t>
      </w:r>
    </w:p>
    <w:p w14:paraId="5408B7D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)-C(8)-H(8)             120.3       C(7)-C(8)-H(8)             120.3</w:t>
      </w:r>
    </w:p>
    <w:p w14:paraId="6D8143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4)-C(9)-C(10)           121.3(1)    C(14)-C(9)-N(1)            119.7(1)</w:t>
      </w:r>
    </w:p>
    <w:p w14:paraId="12FC70D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0)-C(9)-N(1)            119.0(1)    C(11)-C(10)-C(9)           119.1(1)</w:t>
      </w:r>
    </w:p>
    <w:p w14:paraId="7981DC9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1)-C(10)-H(10)          120.5       C(9)-C(10)-H(10)           120.5</w:t>
      </w:r>
    </w:p>
    <w:p w14:paraId="05F9848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2)-C(11)-C(10)          120.2(1)    C(12)-C(11)-H(11)          119.9</w:t>
      </w:r>
    </w:p>
    <w:p w14:paraId="505EBF1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0)-C(11)-H(11)          119.9       C(11)-C(12)-C(13)          120.3(1)</w:t>
      </w:r>
    </w:p>
    <w:p w14:paraId="5DD65D4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1)-C(12)-H(12)          119.8       C(13)-C(12)-H(12)          119.8</w:t>
      </w:r>
    </w:p>
    <w:p w14:paraId="03C4566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2)-C(13)-C(14)          120.0(1)    C(12)-C(13)-H(13)          120.0</w:t>
      </w:r>
    </w:p>
    <w:p w14:paraId="1E33E52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4)-C(13)-H(13)          120.0       C(9)-C(14)-C(13)           119.1(1)</w:t>
      </w:r>
    </w:p>
    <w:p w14:paraId="47EA7E9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9)-C(14)-H(14)           120.4       C(13)-C(14)-H(14)          120.4</w:t>
      </w:r>
    </w:p>
    <w:p w14:paraId="0A07C2B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C(16)-C(15)-C(20)          117.0(1)    C(16)-C(15)-C(23)          122.7(1)</w:t>
      </w:r>
    </w:p>
    <w:p w14:paraId="66C4FDF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0)-C(15)-C(23)          120.2(1)    C(15)-C(16)-C(17)          122.2(1)</w:t>
      </w:r>
    </w:p>
    <w:p w14:paraId="2E4F6AE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-C(16)-H(16)          118.9       C(17)-C(16)-H(16)          118.9</w:t>
      </w:r>
    </w:p>
    <w:p w14:paraId="37C61EE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8)-C(17)-C(16)          119.5(1)    C(18)-C(17)-H(17)          120.2</w:t>
      </w:r>
    </w:p>
    <w:p w14:paraId="469B5F3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6)-C(17)-H(17)          120.2       O(1)-C(18)-C(17)           124.8(1)</w:t>
      </w:r>
    </w:p>
    <w:p w14:paraId="51A1047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1)-C(18)-C(19)           116.0(1)    C(17)-C(18)-C(19)          119.3(1)</w:t>
      </w:r>
    </w:p>
    <w:p w14:paraId="2935459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0)-C(19)-C(18)          120.2(1)    C(20)-C(19)-H(19)          119.9</w:t>
      </w:r>
    </w:p>
    <w:p w14:paraId="7BBC5F9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8)-C(19)-H(19)          119.9       C(19)-C(20)-C(15)          121.7(1)</w:t>
      </w:r>
    </w:p>
    <w:p w14:paraId="04AC0F9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9)-C(20)-H(20)          119.1       C(15)-C(20)-H(20)          119.1</w:t>
      </w:r>
    </w:p>
    <w:p w14:paraId="57DF689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1)-C(21)-C(22)           107.3(1)    O(1)-C(21)-H(21A)          110.3</w:t>
      </w:r>
    </w:p>
    <w:p w14:paraId="30BBC33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-C(21)-H(21A)         110.3       O(1)-C(21)-H(21B)          110.3</w:t>
      </w:r>
    </w:p>
    <w:p w14:paraId="2E3DF45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-C(21)-H(21B)         110.3       H(21A)-C(21)-H(21B)        108.5</w:t>
      </w:r>
    </w:p>
    <w:p w14:paraId="19D2BC9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1)-C(22)-H(22A)         109.5       C(21)-C(22)-H(22B)         109.5</w:t>
      </w:r>
    </w:p>
    <w:p w14:paraId="449AB02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2A)-C(22)-H(22B)        109.5       C(21)-C(22)-H(22C)         109.5</w:t>
      </w:r>
    </w:p>
    <w:p w14:paraId="7D65595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2A)-C(22)-H(22C)        109.5       H(22B)-C(22)-H(22C)        109.5</w:t>
      </w:r>
    </w:p>
    <w:p w14:paraId="3421DBF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-C(23)-C(24)          112.7(1)    C(15)-C(23)-C(2)           112.4(1)</w:t>
      </w:r>
    </w:p>
    <w:p w14:paraId="11FF64F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-C(23)-C(2)           111.9(1)    C(15)-C(23)-H(23)          106.4</w:t>
      </w:r>
    </w:p>
    <w:p w14:paraId="0DD175A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-C(23)-H(23)          106.4       C(2)-C(23)-H(23)           106.4</w:t>
      </w:r>
    </w:p>
    <w:p w14:paraId="379C6A2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-C(24)-C(23)          112.9(1)    C(25)-C(24)-H(24A)         109.0</w:t>
      </w:r>
    </w:p>
    <w:p w14:paraId="06A1412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3)-C(24)-H(24A)         109.0       C(25)-C(24)-H(24B)         109.0</w:t>
      </w:r>
    </w:p>
    <w:p w14:paraId="734C0BC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3)-C(24)-H(24B)         109.0       H(24A)-C(24)-H(24B)        107.8</w:t>
      </w:r>
    </w:p>
    <w:p w14:paraId="476C3F4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2)-C(25)-C(24)           121.9(1)    O(2)-C(25)-C(26)           122.5(1)</w:t>
      </w:r>
    </w:p>
    <w:p w14:paraId="1EC5A32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-C(25)-C(26)          115.6(1)    C(25)-C(26)-C(27)          111.8(1)</w:t>
      </w:r>
    </w:p>
    <w:p w14:paraId="1F0FCBE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-C(26)-H(26A)         109.3       C(27)-C(26)-H(26A)         109.3</w:t>
      </w:r>
    </w:p>
    <w:p w14:paraId="3C0E4F7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-C(26)-H(26B)         109.3       C(27)-C(26)-H(26B)         109.3</w:t>
      </w:r>
    </w:p>
    <w:p w14:paraId="0C0C177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6A)-C(26)-H(26B)        107.9       C(28)-C(27)-C(26)          112.7(1)</w:t>
      </w:r>
    </w:p>
    <w:p w14:paraId="46ED451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-C(27)-C(2)           112.2(1)    C(26)-C(27)-C(2)           112.0(1)</w:t>
      </w:r>
    </w:p>
    <w:p w14:paraId="1781404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-C(27)-H(27)          106.5       C(26)-C(27)-H(27)          106.5</w:t>
      </w:r>
    </w:p>
    <w:p w14:paraId="548CB0D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)-C(27)-H(27)           106.5       C(29)-C(28)-C(33)          116.8(1)</w:t>
      </w:r>
    </w:p>
    <w:p w14:paraId="34695DB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9)-C(28)-C(27)          122.5(1)    C(33)-C(28)-C(27)          120.7(1)</w:t>
      </w:r>
    </w:p>
    <w:p w14:paraId="493DB42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0)-C(29)-C(28)          122.3(1)    C(30)-C(29)-H(29)          118.8</w:t>
      </w:r>
    </w:p>
    <w:p w14:paraId="5F3571F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-C(29)-H(29)          118.8       C(29)-C(30)-C(31)          119.7(1)</w:t>
      </w:r>
    </w:p>
    <w:p w14:paraId="20611DB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C(29)-C(30)-H(30)          120.1       C(31)-C(30)-H(30)          120.1</w:t>
      </w:r>
    </w:p>
    <w:p w14:paraId="48BDD64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3)-C(31)-C(30)           124.4(1)    O(3)-C(31)-C(32)           116.3(1)</w:t>
      </w:r>
    </w:p>
    <w:p w14:paraId="35D2A26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0)-C(31)-C(32)          119.2(1)    C(33)-C(32)-C(31)          120.1(1)</w:t>
      </w:r>
    </w:p>
    <w:p w14:paraId="6CAE561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3)-C(32)-H(32)          119.9       C(31)-C(32)-H(32)          119.9</w:t>
      </w:r>
    </w:p>
    <w:p w14:paraId="77297B0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2)-C(33)-C(28)          121.8(1)    C(32)-C(33)-H(33)          119.1</w:t>
      </w:r>
    </w:p>
    <w:p w14:paraId="0D62CC0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-C(33)-H(33)          119.1       O(3)-C(34)-C(35)           107.9(1)</w:t>
      </w:r>
    </w:p>
    <w:p w14:paraId="223A4A2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3)-C(34)-H(34A)          110.1       C(35)-C(34)-H(34A)         110.1</w:t>
      </w:r>
    </w:p>
    <w:p w14:paraId="313BFF6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3)-C(34)-H(34B)          110.1       C(35)-C(34)-H(34B)         110.1</w:t>
      </w:r>
    </w:p>
    <w:p w14:paraId="65C1091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4A)-C(34)-H(34B)        108.4       C(34)-C(35)-H(35A)         109.5</w:t>
      </w:r>
    </w:p>
    <w:p w14:paraId="3985F9C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-C(35)-H(35B)         109.5       H(35A)-C(35)-H(35B)        109.5</w:t>
      </w:r>
    </w:p>
    <w:p w14:paraId="63CBA23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-C(35)-H(35C)         109.5       H(35A)-C(35)-H(35C)        109.5</w:t>
      </w:r>
    </w:p>
    <w:p w14:paraId="161A821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5B)-C(35)-H(35C)        109.5</w:t>
      </w:r>
    </w:p>
    <w:p w14:paraId="11FDF7C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sz w:val="20"/>
          <w:szCs w:val="20"/>
        </w:rPr>
        <w:br w:type="page"/>
      </w:r>
      <w:r w:rsidRPr="001D3D45">
        <w:rPr>
          <w:rFonts w:asciiTheme="majorBidi" w:hAnsiTheme="majorBidi" w:cstheme="majorBidi"/>
        </w:rPr>
        <w:lastRenderedPageBreak/>
        <w:t>Table 4. Anisotropic displacement parameters (A^2 x 10^3)</w:t>
      </w:r>
    </w:p>
    <w:p w14:paraId="5717B9C7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----------</w:t>
      </w:r>
    </w:p>
    <w:p w14:paraId="443EE661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atom   U11        U22        U33        U23        U13        U12</w:t>
      </w:r>
    </w:p>
    <w:p w14:paraId="3C18DDF9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----------</w:t>
      </w:r>
    </w:p>
    <w:p w14:paraId="21085EE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S(1)   30(1)      28(1)      17(1)      -1(1)      8(1)       6(1)</w:t>
      </w:r>
    </w:p>
    <w:p w14:paraId="592E1F7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1)   36(1)      25(1)      32(1)      -2(1)      16(1)      1(1)</w:t>
      </w:r>
    </w:p>
    <w:p w14:paraId="5979AD4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2)   35(1)      42(1)      34(1)      2(1)       16(1)      17(1)</w:t>
      </w:r>
    </w:p>
    <w:p w14:paraId="2BF9A4E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O(3)   24(1)      31(1)      24(1)      -3(1)      8(1)       1(1)</w:t>
      </w:r>
    </w:p>
    <w:p w14:paraId="23392F6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N(1)   22(1)      22(1)      18(1)      0(1)       8(1)       4(1)</w:t>
      </w:r>
    </w:p>
    <w:p w14:paraId="63DB6BC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)   22(1)      20(1)      21(1)      1(1)       10(1)      2(1)</w:t>
      </w:r>
    </w:p>
    <w:p w14:paraId="73C3E0A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)   22(1)      22(1)      19(1)      -1(1)      10(1)      4(1)</w:t>
      </w:r>
    </w:p>
    <w:p w14:paraId="3C8E5B8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)   22(1)      21(1)      20(1)      0(1)       10(1)      -1(1)</w:t>
      </w:r>
    </w:p>
    <w:p w14:paraId="3C5B3E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4)   24(1)      20(1)      19(1)      0(1)       10(1)      -1(1)</w:t>
      </w:r>
    </w:p>
    <w:p w14:paraId="136E7F7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5)   25(1)      26(1)      24(1)      2(1)       8(1)       2(1)</w:t>
      </w:r>
    </w:p>
    <w:p w14:paraId="111D275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6)   29(1)      35(1)      19(1)      3(1)       6(1)       -4(1)</w:t>
      </w:r>
    </w:p>
    <w:p w14:paraId="267AFB0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7)   33(1)      39(1)      19(1)      -5(1)      13(1)      -8(1)</w:t>
      </w:r>
    </w:p>
    <w:p w14:paraId="56FD7E9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8)   29(1)      30(1)      24(1)      -5(1)      14(1)      -2(1)</w:t>
      </w:r>
    </w:p>
    <w:p w14:paraId="55EDECB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9)   25(1)      23(1)      17(1)      1(1)       9(1)       7(1)</w:t>
      </w:r>
    </w:p>
    <w:p w14:paraId="239E6F5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0)  26(1)      26(1)      28(1)      -1(1)      11(1)      4(1)</w:t>
      </w:r>
    </w:p>
    <w:p w14:paraId="1021133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1)  35(1)      25(1)      30(1)      -3(1)      11(1)      5(1)</w:t>
      </w:r>
    </w:p>
    <w:p w14:paraId="5FEA5BC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2)  36(1)      33(1)      24(1)      1(1)       13(1)      15(1)</w:t>
      </w:r>
    </w:p>
    <w:p w14:paraId="3CCFA96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3)  27(1)      40(1)      26(1)      3(1)       14(1)      9(1)</w:t>
      </w:r>
    </w:p>
    <w:p w14:paraId="05A197A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4)  27(1)      28(1)      23(1)      1(1)       12(1)      2(1)</w:t>
      </w:r>
    </w:p>
    <w:p w14:paraId="23448C7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5)  18(1)      26(1)      26(1)      -3(1)      10(1)      1(1)</w:t>
      </w:r>
    </w:p>
    <w:p w14:paraId="17CE333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6)  28(1)      27(1)      27(1)      -6(1)      14(1)      -1(1)</w:t>
      </w:r>
    </w:p>
    <w:p w14:paraId="5C8F610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7)  28(1)      30(1)      25(1)      -3(1)      12(1)      0(1)</w:t>
      </w:r>
    </w:p>
    <w:p w14:paraId="03893AA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8)  20(1)      26(1)      31(1)      -2(1)      12(1)      -1(1)</w:t>
      </w:r>
    </w:p>
    <w:p w14:paraId="429C09F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19)  28(1)      28(1)      30(1)      -8(1)      13(1)      -2(1)</w:t>
      </w:r>
    </w:p>
    <w:p w14:paraId="7736EE6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0)  23(1)      32(1)      24(1)      -5(1)      10(1)      -1(1)</w:t>
      </w:r>
    </w:p>
    <w:p w14:paraId="116566B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1)  33(1)      28(1)      31(1)      0(1)       15(1)      2(1)</w:t>
      </w:r>
    </w:p>
    <w:p w14:paraId="7A2297C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2)  41(1)      28(1)      40(1)      2(1)       16(1)      4(1)</w:t>
      </w:r>
    </w:p>
    <w:p w14:paraId="1C24AB1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C(23)  22(1)      26(1)      22(1)      -2(1)      10(1)      3(1)</w:t>
      </w:r>
    </w:p>
    <w:p w14:paraId="45C3910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4)  24(1)      31(1)      33(1)      -3(1)      15(1)      5(1)</w:t>
      </w:r>
    </w:p>
    <w:p w14:paraId="7A9EA76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5)  32(1)      32(1)      25(1)      -4(1)      15(1)      10(1)</w:t>
      </w:r>
    </w:p>
    <w:p w14:paraId="338A1F8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6)  35(1)      24(1)      34(1)      0(1)       18(1)      7(1)</w:t>
      </w:r>
    </w:p>
    <w:p w14:paraId="54E8153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7)  26(1)      21(1)      24(1)      0(1)       11(1)      5(1)</w:t>
      </w:r>
    </w:p>
    <w:p w14:paraId="6681FDD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8)  28(1)      18(1)      24(1)      2(1)       11(1)      5(1)</w:t>
      </w:r>
    </w:p>
    <w:p w14:paraId="23F544A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29)  37(1)      26(1)      21(1)      -2(1)      15(1)      1(1)</w:t>
      </w:r>
    </w:p>
    <w:p w14:paraId="1356AE8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0)  33(1)      26(1)      20(1)      -3(1)      9(1)       0(1)</w:t>
      </w:r>
    </w:p>
    <w:p w14:paraId="7F733DC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1)  26(1)      20(1)      23(1)      3(1)       10(1)      5(1)</w:t>
      </w:r>
    </w:p>
    <w:p w14:paraId="0316AE8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2)  29(1)      27(1)      19(1)      0(1)       11(1)      4(1)</w:t>
      </w:r>
    </w:p>
    <w:p w14:paraId="183133D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3)  27(1)      24(1)      20(1)      0(1)       8(1)       3(1)</w:t>
      </w:r>
    </w:p>
    <w:p w14:paraId="329EF36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4)  31(1)      31(1)      25(1)      -3(1)      5(1)       1(1)</w:t>
      </w:r>
    </w:p>
    <w:p w14:paraId="16EBE87F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C(35)  32(1)      62(1)      47(1)      -15(1)     12(1)      -9(1)</w:t>
      </w:r>
    </w:p>
    <w:p w14:paraId="73430735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----------</w:t>
      </w:r>
    </w:p>
    <w:p w14:paraId="6D78697F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t>The anisotropic displacement factor exponent takes the form 2 pi^2 [h^2a*^2U(11) +...+ 2hka*b*U(12)]</w:t>
      </w:r>
    </w:p>
    <w:p w14:paraId="3F74270C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660ABF37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4556823D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22CF2F29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  <w:r w:rsidRPr="001D3D45">
        <w:rPr>
          <w:rFonts w:asciiTheme="majorBidi" w:hAnsiTheme="majorBidi" w:cstheme="majorBidi"/>
        </w:rPr>
        <w:br w:type="page"/>
      </w:r>
      <w:r w:rsidRPr="001D3D45">
        <w:rPr>
          <w:rFonts w:asciiTheme="majorBidi" w:hAnsiTheme="majorBidi" w:cstheme="majorBidi"/>
        </w:rPr>
        <w:lastRenderedPageBreak/>
        <w:t>Table 5.  Hydrogen Coordinates (A x 10^4) and equivalent isotropic displacement parameters (A^2 x 10^3)</w:t>
      </w:r>
    </w:p>
    <w:p w14:paraId="0150F8F0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</w:rPr>
      </w:pPr>
    </w:p>
    <w:p w14:paraId="1A6AB5C7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</w:t>
      </w:r>
    </w:p>
    <w:p w14:paraId="0ACC5BAE" w14:textId="77777777" w:rsidR="0081503F" w:rsidRPr="001D3D45" w:rsidRDefault="0081503F" w:rsidP="0081503F">
      <w:pPr>
        <w:tabs>
          <w:tab w:val="left" w:pos="3200"/>
        </w:tabs>
        <w:rPr>
          <w:rFonts w:asciiTheme="majorBidi" w:hAnsiTheme="majorBidi" w:cstheme="majorBidi"/>
          <w:sz w:val="20"/>
        </w:rPr>
      </w:pPr>
      <w:r w:rsidRPr="001D3D45">
        <w:rPr>
          <w:rFonts w:asciiTheme="majorBidi" w:hAnsiTheme="majorBidi" w:cstheme="majorBidi"/>
          <w:sz w:val="20"/>
        </w:rPr>
        <w:t>atom         x              y               z           U(eq)</w:t>
      </w:r>
    </w:p>
    <w:p w14:paraId="5CE5CCA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</w:rPr>
        <w:t>-----------------------------------------------------------------</w:t>
      </w:r>
    </w:p>
    <w:p w14:paraId="76E9323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5)     4330           3622           5350           31</w:t>
      </w:r>
    </w:p>
    <w:p w14:paraId="6B376C3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6)     4463           4459           6690           35</w:t>
      </w:r>
    </w:p>
    <w:p w14:paraId="483EB7A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7)     3441           5860           6765           36</w:t>
      </w:r>
    </w:p>
    <w:p w14:paraId="2918FE8D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8)     2271           6492           5513           32</w:t>
      </w:r>
    </w:p>
    <w:p w14:paraId="3EEA427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0)    2432           1865           3303           32</w:t>
      </w:r>
    </w:p>
    <w:p w14:paraId="3C05720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1)    3157           274            2907           37</w:t>
      </w:r>
    </w:p>
    <w:p w14:paraId="37F44E5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2)    4542           621            2942           37</w:t>
      </w:r>
    </w:p>
    <w:p w14:paraId="326EF4C4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3)    5224           2543           3391           36</w:t>
      </w:r>
    </w:p>
    <w:p w14:paraId="65B0D8C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4)    4501           4149           3780           31</w:t>
      </w:r>
    </w:p>
    <w:p w14:paraId="4C78E80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6)    1163           4387           5274           32</w:t>
      </w:r>
    </w:p>
    <w:p w14:paraId="556AA5B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7)    1216           2398           5849           32</w:t>
      </w:r>
    </w:p>
    <w:p w14:paraId="7765494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19)    853            907            3525           34</w:t>
      </w:r>
    </w:p>
    <w:p w14:paraId="03B83DA6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0)    782            2897           2958           32</w:t>
      </w:r>
    </w:p>
    <w:p w14:paraId="4E21C6AC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1A)   673            348            5968           36</w:t>
      </w:r>
    </w:p>
    <w:p w14:paraId="00CF854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1B)   1711           485            6312           36</w:t>
      </w:r>
    </w:p>
    <w:p w14:paraId="3438077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2A)   806            -1779          5618           55</w:t>
      </w:r>
    </w:p>
    <w:p w14:paraId="64838645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2B)   1300           -1524          6632           55</w:t>
      </w:r>
    </w:p>
    <w:p w14:paraId="24C2FE3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2C)   1842           -1626          6039           55</w:t>
      </w:r>
    </w:p>
    <w:p w14:paraId="679E55F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3)    619            5086           3046           28</w:t>
      </w:r>
    </w:p>
    <w:p w14:paraId="4055FA51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4A)   -82            5891           3872           34</w:t>
      </w:r>
    </w:p>
    <w:p w14:paraId="3D70D7BB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4B)   823            6161           4665           34</w:t>
      </w:r>
    </w:p>
    <w:p w14:paraId="2D1106C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6A)   1802           8027           4373           36</w:t>
      </w:r>
    </w:p>
    <w:p w14:paraId="013D3AE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6B)   1364           8671           3443           36</w:t>
      </w:r>
    </w:p>
    <w:p w14:paraId="2509CED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7)    1515           6854           2759           28</w:t>
      </w:r>
    </w:p>
    <w:p w14:paraId="0450F1EA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29)    3250           7901           4726           32</w:t>
      </w:r>
    </w:p>
    <w:p w14:paraId="305D5AE3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0)    4628           8497           4850           32</w:t>
      </w:r>
    </w:p>
    <w:p w14:paraId="0874937E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lastRenderedPageBreak/>
        <w:t>H(32)    3987           7524           2352           29</w:t>
      </w:r>
    </w:p>
    <w:p w14:paraId="7B4AFC82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3)    2615           6931           2241           29</w:t>
      </w:r>
    </w:p>
    <w:p w14:paraId="06C60479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4A)   5975           8499           4887           37</w:t>
      </w:r>
    </w:p>
    <w:p w14:paraId="75A64DC7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4B)   5574           9820           4469           37</w:t>
      </w:r>
    </w:p>
    <w:p w14:paraId="0802B180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5A)   6891           8540           4121           72</w:t>
      </w:r>
    </w:p>
    <w:p w14:paraId="6A6025AF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5B)   7072           9723           4746           72</w:t>
      </w:r>
    </w:p>
    <w:p w14:paraId="05928E8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  <w:szCs w:val="20"/>
        </w:rPr>
      </w:pPr>
      <w:r w:rsidRPr="001D3D45">
        <w:rPr>
          <w:rFonts w:asciiTheme="majorBidi" w:hAnsiTheme="majorBidi" w:cstheme="majorBidi"/>
          <w:sz w:val="20"/>
          <w:szCs w:val="20"/>
        </w:rPr>
        <w:t>H(35C)   6504           9874           3732           72</w:t>
      </w:r>
    </w:p>
    <w:p w14:paraId="6272B6B8" w14:textId="77777777" w:rsidR="0081503F" w:rsidRPr="001D3D45" w:rsidRDefault="0081503F" w:rsidP="0081503F">
      <w:pPr>
        <w:tabs>
          <w:tab w:val="left" w:pos="3200"/>
        </w:tabs>
        <w:autoSpaceDE w:val="0"/>
        <w:autoSpaceDN w:val="0"/>
        <w:adjustRightInd w:val="0"/>
        <w:rPr>
          <w:rFonts w:asciiTheme="majorBidi" w:hAnsiTheme="majorBidi" w:cstheme="majorBidi"/>
          <w:sz w:val="20"/>
        </w:rPr>
      </w:pPr>
    </w:p>
    <w:p w14:paraId="65D89D57" w14:textId="77777777" w:rsidR="0081503F" w:rsidRPr="001D3D45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4218ED0B" w14:textId="3870196E" w:rsidR="0081503F" w:rsidRDefault="0081503F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3F8C7285" w14:textId="0A121ED4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74355B91" w14:textId="3E06BE7D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23C6A225" w14:textId="16472C07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4370C011" w14:textId="57851681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27BD33E6" w14:textId="207CBAA6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6C113FB4" w14:textId="6CC5CE94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7B92FD12" w14:textId="51039EBD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12ED949A" w14:textId="3F6A868D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74B8A84F" w14:textId="6B1DDDC6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73D1F787" w14:textId="5911E6F5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1ED63B05" w14:textId="1BA2E584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534BC35B" w14:textId="1C926210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36C8B7C9" w14:textId="4D3F67CB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147DC56B" w14:textId="380B5836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2643EE41" w14:textId="1717F6E7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0D67B3BE" w14:textId="5E673FDC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3A09D1D5" w14:textId="25C3BC56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611CEE8E" w14:textId="2DF8AA15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37A1C211" w14:textId="539EE93B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12665B39" w14:textId="7BC64490" w:rsidR="00AD27F7" w:rsidRDefault="00AD27F7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702DA623" w14:textId="77777777" w:rsidR="0092697E" w:rsidRPr="00773DF7" w:rsidRDefault="0092697E" w:rsidP="0092697E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 xml:space="preserve">Cartesian coordinates and </w:t>
      </w:r>
      <w:r w:rsidRPr="00773DF7">
        <w:rPr>
          <w:rFonts w:ascii="Times New Roman" w:hAnsi="Times New Roman" w:cs="Times New Roman"/>
          <w:b/>
          <w:bCs/>
          <w:sz w:val="32"/>
          <w:szCs w:val="32"/>
        </w:rPr>
        <w:t>energies</w:t>
      </w:r>
    </w:p>
    <w:p w14:paraId="0C55075C" w14:textId="77777777" w:rsidR="00FC59FC" w:rsidRDefault="00FC59FC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</w:pPr>
    </w:p>
    <w:p w14:paraId="551ED1BB" w14:textId="77EAF8BB" w:rsidR="00456EB1" w:rsidRDefault="00456EB1" w:rsidP="0081503F">
      <w:pPr>
        <w:rPr>
          <w:rFonts w:asciiTheme="majorBidi" w:hAnsiTheme="majorBidi" w:cstheme="majorBidi"/>
          <w:b/>
          <w:bCs/>
          <w:color w:val="70AD47" w:themeColor="accent6"/>
          <w:lang w:bidi="fa-IR"/>
        </w:rPr>
        <w:sectPr w:rsidR="00456EB1">
          <w:footerReference w:type="default" r:id="rId9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0CDFE4D9" w14:textId="77777777" w:rsidR="00456EB1" w:rsidRDefault="00456EB1" w:rsidP="00456EB1">
      <w:pPr>
        <w:rPr>
          <w:b/>
          <w:bCs/>
          <w:sz w:val="24"/>
          <w:szCs w:val="24"/>
        </w:rPr>
      </w:pPr>
      <w:r w:rsidRPr="009C47AD">
        <w:rPr>
          <w:b/>
          <w:bCs/>
          <w:sz w:val="24"/>
          <w:szCs w:val="24"/>
        </w:rPr>
        <w:object w:dxaOrig="1392" w:dyaOrig="880" w14:anchorId="77EBFBB4">
          <v:shape id="_x0000_i1030" type="#_x0000_t75" style="width:70.25pt;height:41.65pt" o:ole="">
            <v:imagedata r:id="rId93" o:title=""/>
          </v:shape>
          <o:OLEObject Type="Embed" ProgID="ChemDraw.Document.6.0" ShapeID="_x0000_i1030" DrawAspect="Content" ObjectID="_1692711709" r:id="rId94"/>
        </w:object>
      </w:r>
      <w:r w:rsidRPr="009C47AD">
        <w:rPr>
          <w:b/>
          <w:bCs/>
          <w:sz w:val="24"/>
          <w:szCs w:val="24"/>
        </w:rPr>
        <w:t>5</w:t>
      </w:r>
    </w:p>
    <w:p w14:paraId="045B1B5F" w14:textId="77777777" w:rsidR="00456EB1" w:rsidRPr="00AE766A" w:rsidRDefault="00456EB1" w:rsidP="00456EB1">
      <w:pPr>
        <w:pStyle w:val="NormalWeb"/>
        <w:spacing w:before="0" w:beforeAutospacing="0" w:after="0" w:afterAutospacing="0"/>
        <w:rPr>
          <w:lang w:val="en-CA" w:eastAsia="en-CA"/>
        </w:rPr>
      </w:pPr>
      <w:r>
        <w:rPr>
          <w:rFonts w:cstheme="majorBidi"/>
        </w:rPr>
        <w:t xml:space="preserve">E= </w:t>
      </w:r>
      <w:r w:rsidRPr="00AE766A">
        <w:rPr>
          <w:lang w:val="en-CA" w:eastAsia="en-CA"/>
        </w:rPr>
        <w:t>-478.0935</w:t>
      </w:r>
    </w:p>
    <w:p w14:paraId="3635CA61" w14:textId="77777777" w:rsidR="00456EB1" w:rsidRDefault="00456EB1" w:rsidP="00456EB1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 xml:space="preserve">H= </w:t>
      </w:r>
      <w:r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478.092</w:t>
      </w:r>
      <w:r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6</w:t>
      </w:r>
    </w:p>
    <w:p w14:paraId="48A1ADED" w14:textId="77777777" w:rsidR="00456EB1" w:rsidRDefault="00456EB1" w:rsidP="00456EB1">
      <w:pPr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</w:pPr>
      <w:r>
        <w:rPr>
          <w:rFonts w:cstheme="majorBidi"/>
          <w:sz w:val="24"/>
          <w:szCs w:val="24"/>
        </w:rPr>
        <w:t xml:space="preserve">G= </w:t>
      </w:r>
      <w:r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478.1360</w:t>
      </w:r>
    </w:p>
    <w:p w14:paraId="7D9A29E5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>C                 -2.73524728   -0.38277511    0.00000000</w:t>
      </w:r>
    </w:p>
    <w:p w14:paraId="1E463D5D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2.43215428    0.99644689   -0.00004000</w:t>
      </w:r>
    </w:p>
    <w:p w14:paraId="07ACE657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42847928    1.97118089   -0.00001400</w:t>
      </w:r>
    </w:p>
    <w:p w14:paraId="0F0D4B02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4.76673428    1.53679289   -0.00003800</w:t>
      </w:r>
    </w:p>
    <w:p w14:paraId="0C03566F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5.08410628    0.17234389   -0.00006100</w:t>
      </w:r>
    </w:p>
    <w:p w14:paraId="77179778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4.06169028   -0.79792711   -0.00002400</w:t>
      </w:r>
    </w:p>
    <w:p w14:paraId="5F1ACACE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1.43538228   -1.15398511    0.00005700</w:t>
      </w:r>
    </w:p>
    <w:p w14:paraId="21E3368D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36885828   -0.05418411   -0.00006900</w:t>
      </w:r>
    </w:p>
    <w:p w14:paraId="24B0806A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18955128    3.02915889    0.00008900</w:t>
      </w:r>
    </w:p>
    <w:p w14:paraId="223B1709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5.56316428    2.27449989   -0.00003700</w:t>
      </w:r>
    </w:p>
    <w:p w14:paraId="4FEF7468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6.12316528   -0.14064411   -0.00012200</w:t>
      </w:r>
    </w:p>
    <w:p w14:paraId="3051A634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31179328   -1.85498611   -0.00002500</w:t>
      </w:r>
    </w:p>
    <w:p w14:paraId="4761EC5C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1.30270928   -1.79227711   -0.88208900</w:t>
      </w:r>
    </w:p>
    <w:p w14:paraId="12B56C9A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N                 -1.02977328    1.17089189   -0.00012000</w:t>
      </w:r>
    </w:p>
    <w:p w14:paraId="551407FE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34289528    2.45432389    0.00003800</w:t>
      </w:r>
    </w:p>
    <w:p w14:paraId="7C837004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60192828    3.03462989    0.89331400</w:t>
      </w:r>
    </w:p>
    <w:p w14:paraId="596D3400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73034772    2.25444589   -0.00035200</w:t>
      </w:r>
    </w:p>
    <w:p w14:paraId="4D70C93A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60256528    3.03512589   -0.89271500</w:t>
      </w:r>
    </w:p>
    <w:p w14:paraId="7AE49F1E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O                  0.86798972   -0.19998611   -0.00010500</w:t>
      </w:r>
    </w:p>
    <w:p w14:paraId="2FB93511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1.30274128   -1.79172411    0.88265500</w:t>
      </w:r>
    </w:p>
    <w:p w14:paraId="6F3587B1" w14:textId="77777777" w:rsidR="00456EB1" w:rsidRDefault="00456EB1" w:rsidP="00456EB1">
      <w:pPr>
        <w:rPr>
          <w:b/>
          <w:bCs/>
          <w:sz w:val="24"/>
          <w:szCs w:val="24"/>
        </w:rPr>
      </w:pPr>
    </w:p>
    <w:p w14:paraId="73A38C2E" w14:textId="77777777" w:rsidR="00456EB1" w:rsidRDefault="00456EB1" w:rsidP="00456EB1">
      <w:pPr>
        <w:rPr>
          <w:b/>
          <w:bCs/>
          <w:sz w:val="24"/>
          <w:szCs w:val="24"/>
        </w:rPr>
      </w:pPr>
    </w:p>
    <w:p w14:paraId="6445BCB7" w14:textId="77777777" w:rsidR="00456EB1" w:rsidRDefault="00456EB1" w:rsidP="00456EB1">
      <w:pPr>
        <w:rPr>
          <w:b/>
          <w:bCs/>
          <w:sz w:val="24"/>
          <w:szCs w:val="24"/>
        </w:rPr>
      </w:pPr>
    </w:p>
    <w:p w14:paraId="71377C97" w14:textId="77777777" w:rsidR="00456EB1" w:rsidRDefault="00456EB1" w:rsidP="00456EB1">
      <w:pPr>
        <w:rPr>
          <w:b/>
          <w:bCs/>
          <w:sz w:val="24"/>
          <w:szCs w:val="24"/>
        </w:rPr>
      </w:pPr>
      <w:r w:rsidRPr="009C47AD">
        <w:rPr>
          <w:b/>
          <w:bCs/>
          <w:sz w:val="24"/>
          <w:szCs w:val="24"/>
        </w:rPr>
        <w:object w:dxaOrig="1380" w:dyaOrig="881" w14:anchorId="33242659">
          <v:shape id="_x0000_i1031" type="#_x0000_t75" style="width:66.5pt;height:39.75pt" o:ole="" o:allowoverlap="f">
            <v:imagedata r:id="rId95" o:title=""/>
          </v:shape>
          <o:OLEObject Type="Embed" ProgID="ChemDraw.Document.6.0" ShapeID="_x0000_i1031" DrawAspect="Content" ObjectID="_1692711710" r:id="rId96"/>
        </w:object>
      </w:r>
      <w:r w:rsidRPr="009C47AD">
        <w:rPr>
          <w:b/>
          <w:bCs/>
          <w:sz w:val="24"/>
          <w:szCs w:val="24"/>
        </w:rPr>
        <w:t>6</w:t>
      </w:r>
    </w:p>
    <w:p w14:paraId="78B3AEB4" w14:textId="77777777" w:rsidR="00456EB1" w:rsidRPr="00AE766A" w:rsidRDefault="00456EB1" w:rsidP="00456EB1">
      <w:pPr>
        <w:pStyle w:val="NormalWeb"/>
        <w:spacing w:before="0" w:beforeAutospacing="0" w:after="0" w:afterAutospacing="0"/>
        <w:rPr>
          <w:lang w:val="en-CA" w:eastAsia="en-CA"/>
        </w:rPr>
      </w:pPr>
      <w:r>
        <w:rPr>
          <w:rFonts w:cstheme="majorBidi"/>
        </w:rPr>
        <w:t xml:space="preserve">E= </w:t>
      </w:r>
      <w:r w:rsidRPr="00AE766A">
        <w:rPr>
          <w:lang w:val="en-CA" w:eastAsia="en-CA"/>
        </w:rPr>
        <w:t>-801.0530</w:t>
      </w:r>
    </w:p>
    <w:p w14:paraId="2042275A" w14:textId="77777777" w:rsidR="00456EB1" w:rsidRDefault="00456EB1" w:rsidP="00456EB1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 xml:space="preserve">H= </w:t>
      </w:r>
      <w:r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801.052</w:t>
      </w:r>
      <w:r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1</w:t>
      </w:r>
    </w:p>
    <w:p w14:paraId="24EC7A31" w14:textId="77777777" w:rsidR="00456EB1" w:rsidRDefault="00456EB1" w:rsidP="00456EB1">
      <w:pPr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</w:pPr>
      <w:r>
        <w:rPr>
          <w:rFonts w:cstheme="majorBidi"/>
          <w:sz w:val="24"/>
          <w:szCs w:val="24"/>
        </w:rPr>
        <w:t xml:space="preserve">G= </w:t>
      </w:r>
      <w:r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801.096</w:t>
      </w:r>
      <w:r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9</w:t>
      </w:r>
    </w:p>
    <w:p w14:paraId="1F18831E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>C                 -0.82905000   -0.93437300   -0.00000800</w:t>
      </w:r>
    </w:p>
    <w:p w14:paraId="0A6ADD29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66203400    0.46316300   -0.00000500</w:t>
      </w:r>
    </w:p>
    <w:p w14:paraId="40B31768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1.74312100    1.34300900   -0.00002600</w:t>
      </w:r>
    </w:p>
    <w:p w14:paraId="3195BC63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03267800    0.78187100   -0.00004700</w:t>
      </w:r>
    </w:p>
    <w:p w14:paraId="5868E001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21742000   -0.60770900   -0.00005300</w:t>
      </w:r>
    </w:p>
    <w:p w14:paraId="4A666F7D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2.10920800   -1.47761900   -0.00003800</w:t>
      </w:r>
    </w:p>
    <w:p w14:paraId="56CFE22E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0.54497500   -1.56450300    0.00002200</w:t>
      </w:r>
    </w:p>
    <w:p w14:paraId="0024DB67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1.49558800   -0.37034700    0.00009100</w:t>
      </w:r>
    </w:p>
    <w:p w14:paraId="2101A5FB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1.60654000    2.41872900   -0.00001900</w:t>
      </w:r>
    </w:p>
    <w:p w14:paraId="5749646D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89647900    1.43913400   -0.00006100</w:t>
      </w:r>
    </w:p>
    <w:p w14:paraId="359E9472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22239900   -1.01703800   -0.00007000</w:t>
      </w:r>
    </w:p>
    <w:p w14:paraId="1FB1B401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2.25731900   -2.55345200   -0.00004100</w:t>
      </w:r>
    </w:p>
    <w:p w14:paraId="7F5354FD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73641800   -2.19085700   -0.87976700</w:t>
      </w:r>
    </w:p>
    <w:p w14:paraId="3AF06AD1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N                  0.72686500    0.76541400    0.00001100</w:t>
      </w:r>
    </w:p>
    <w:p w14:paraId="343EA5F9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1.23993900    2.13180100   -0.00004000</w:t>
      </w:r>
    </w:p>
    <w:p w14:paraId="62721753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89665500    2.66466700    0.89363600</w:t>
      </w:r>
    </w:p>
    <w:p w14:paraId="4DF5AB23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2.32929400    2.08582800   -0.00031400</w:t>
      </w:r>
    </w:p>
    <w:p w14:paraId="64B32B57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89619100    2.66474800   -0.89348700</w:t>
      </w:r>
    </w:p>
    <w:p w14:paraId="48928956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73636200   -2.19091200    0.87978300</w:t>
      </w:r>
    </w:p>
    <w:p w14:paraId="38AB9530" w14:textId="77777777" w:rsidR="00456EB1" w:rsidRPr="00AE766A" w:rsidRDefault="00456EB1" w:rsidP="00456EB1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S                  3.19861400   -0.45440700    0.00005500</w:t>
      </w:r>
    </w:p>
    <w:p w14:paraId="29873053" w14:textId="77777777" w:rsidR="00456EB1" w:rsidRDefault="00456EB1" w:rsidP="00456EB1">
      <w:pPr>
        <w:rPr>
          <w:b/>
          <w:bCs/>
          <w:sz w:val="24"/>
          <w:szCs w:val="24"/>
        </w:rPr>
      </w:pPr>
    </w:p>
    <w:p w14:paraId="4255AA7B" w14:textId="77777777" w:rsidR="00456EB1" w:rsidRDefault="00456EB1" w:rsidP="00456EB1">
      <w:pPr>
        <w:rPr>
          <w:b/>
          <w:bCs/>
          <w:sz w:val="24"/>
          <w:szCs w:val="24"/>
        </w:rPr>
      </w:pPr>
    </w:p>
    <w:p w14:paraId="6B7A11B7" w14:textId="77777777" w:rsidR="00456EB1" w:rsidRDefault="00456EB1" w:rsidP="00456EB1">
      <w:pPr>
        <w:rPr>
          <w:b/>
          <w:bCs/>
          <w:sz w:val="24"/>
          <w:szCs w:val="24"/>
        </w:rPr>
      </w:pPr>
    </w:p>
    <w:p w14:paraId="514AA20D" w14:textId="410993E4" w:rsidR="0081503F" w:rsidRDefault="009C47AD" w:rsidP="0081503F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49000CF2">
          <v:shape id="_x0000_i1032" type="#_x0000_t75" style="width:77.9pt;height:84pt" o:ole="">
            <v:imagedata r:id="rId10" o:title=""/>
          </v:shape>
          <o:OLEObject Type="Embed" ProgID="ChemDraw.Document.6.0" ShapeID="_x0000_i1032" DrawAspect="Content" ObjectID="_1692711711" r:id="rId97"/>
        </w:object>
      </w:r>
      <w:r w:rsidR="0092697E" w:rsidRPr="009C47AD">
        <w:rPr>
          <w:rFonts w:cstheme="majorBidi"/>
          <w:b/>
          <w:bCs/>
          <w:sz w:val="24"/>
          <w:szCs w:val="24"/>
        </w:rPr>
        <w:t>1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G</w:t>
      </w:r>
      <w:r w:rsidRPr="009C47AD">
        <w:rPr>
          <w:rFonts w:cstheme="majorBidi"/>
          <w:sz w:val="24"/>
          <w:szCs w:val="24"/>
        </w:rPr>
        <w:t>as phase)</w:t>
      </w:r>
    </w:p>
    <w:p w14:paraId="46EC5920" w14:textId="40B6457B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</w:t>
      </w:r>
      <w:r w:rsidR="00375192">
        <w:rPr>
          <w:rFonts w:cstheme="majorBidi"/>
          <w:sz w:val="24"/>
          <w:szCs w:val="24"/>
        </w:rPr>
        <w:t xml:space="preserve">= </w:t>
      </w:r>
      <w:r w:rsidR="00375192" w:rsidRPr="00375192">
        <w:rPr>
          <w:rFonts w:cstheme="majorBidi"/>
          <w:sz w:val="24"/>
          <w:szCs w:val="24"/>
        </w:rPr>
        <w:t>-1203.2</w:t>
      </w:r>
      <w:r w:rsidR="00FC59FC">
        <w:rPr>
          <w:rFonts w:cstheme="majorBidi"/>
          <w:sz w:val="24"/>
          <w:szCs w:val="24"/>
        </w:rPr>
        <w:t>183</w:t>
      </w:r>
    </w:p>
    <w:p w14:paraId="74240720" w14:textId="4F4FD2D8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375192">
        <w:rPr>
          <w:rFonts w:cstheme="majorBidi"/>
          <w:sz w:val="24"/>
          <w:szCs w:val="24"/>
        </w:rPr>
        <w:t xml:space="preserve"> </w:t>
      </w:r>
      <w:r w:rsidR="00375192" w:rsidRPr="00375192">
        <w:rPr>
          <w:rFonts w:cstheme="majorBidi"/>
          <w:sz w:val="24"/>
          <w:szCs w:val="24"/>
        </w:rPr>
        <w:t>-1203.</w:t>
      </w:r>
      <w:r w:rsidR="00375192">
        <w:rPr>
          <w:rFonts w:cstheme="majorBidi"/>
          <w:sz w:val="24"/>
          <w:szCs w:val="24"/>
        </w:rPr>
        <w:t>19</w:t>
      </w:r>
      <w:r w:rsidR="00375192" w:rsidRPr="00375192">
        <w:rPr>
          <w:rFonts w:cstheme="majorBidi"/>
          <w:sz w:val="24"/>
          <w:szCs w:val="24"/>
        </w:rPr>
        <w:t>79</w:t>
      </w:r>
    </w:p>
    <w:p w14:paraId="2532430C" w14:textId="202E8AF5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375192">
        <w:rPr>
          <w:rFonts w:cstheme="majorBidi"/>
          <w:sz w:val="24"/>
          <w:szCs w:val="24"/>
        </w:rPr>
        <w:t xml:space="preserve"> </w:t>
      </w:r>
      <w:r w:rsidR="00375192" w:rsidRPr="00375192">
        <w:rPr>
          <w:rFonts w:cstheme="majorBidi"/>
          <w:sz w:val="24"/>
          <w:szCs w:val="24"/>
        </w:rPr>
        <w:t>-1203.2</w:t>
      </w:r>
      <w:r w:rsidR="00375192">
        <w:rPr>
          <w:rFonts w:cstheme="majorBidi"/>
          <w:sz w:val="24"/>
          <w:szCs w:val="24"/>
        </w:rPr>
        <w:t>0</w:t>
      </w:r>
      <w:r w:rsidR="00375192" w:rsidRPr="00375192">
        <w:rPr>
          <w:rFonts w:cstheme="majorBidi"/>
          <w:sz w:val="24"/>
          <w:szCs w:val="24"/>
        </w:rPr>
        <w:t>79</w:t>
      </w:r>
    </w:p>
    <w:p w14:paraId="561E20A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>C                  1.48730400   -0.43130500    1.19877400</w:t>
      </w:r>
    </w:p>
    <w:p w14:paraId="5CD80534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0.03613700   -0.19855400    0.59797500</w:t>
      </w:r>
    </w:p>
    <w:p w14:paraId="664C87DC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29404800   -1.24325900   -0.51597100</w:t>
      </w:r>
    </w:p>
    <w:p w14:paraId="2104F95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11860600   -2.69854400    0.01270200</w:t>
      </w:r>
    </w:p>
    <w:p w14:paraId="56DD253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1.27707700   -2.91147800    0.56509500</w:t>
      </w:r>
    </w:p>
    <w:p w14:paraId="7CEA715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1.64752700   -1.91342400    1.65172600</w:t>
      </w:r>
    </w:p>
    <w:p w14:paraId="490A40A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0.82810500   -2.85480600    0.83134700</w:t>
      </w:r>
    </w:p>
    <w:p w14:paraId="295F869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0.30442100   -3.41389000   -0.79156300</w:t>
      </w:r>
    </w:p>
    <w:p w14:paraId="50B9FCC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94594900   -2.07531100    2.47920300</w:t>
      </w:r>
    </w:p>
    <w:p w14:paraId="0A226C0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2.67132600   -2.09878400    1.98377200</w:t>
      </w:r>
    </w:p>
    <w:p w14:paraId="6597224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44248600   -1.07816700   -1.31199400</w:t>
      </w:r>
    </w:p>
    <w:p w14:paraId="720BFB66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96512500   -0.30883200    1.77905600</w:t>
      </w:r>
    </w:p>
    <w:p w14:paraId="50B87BE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18319600    1.23512200    0.13978000</w:t>
      </w:r>
    </w:p>
    <w:p w14:paraId="5077275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0.35293800    1.94747400   -0.92178100</w:t>
      </w:r>
    </w:p>
    <w:p w14:paraId="062BF75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1.12058200    1.85118700    0.98926800</w:t>
      </w:r>
    </w:p>
    <w:p w14:paraId="5FBC7ED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04043500    3.28141500   -1.11891600</w:t>
      </w:r>
    </w:p>
    <w:p w14:paraId="5D5A43A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1.07336200    1.48871000   -1.58540000</w:t>
      </w:r>
    </w:p>
    <w:p w14:paraId="6AE29085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1.51523600    3.17015200    0.81212900</w:t>
      </w:r>
    </w:p>
    <w:p w14:paraId="10CF2E4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95889600    3.88339400   -0.25823700</w:t>
      </w:r>
    </w:p>
    <w:p w14:paraId="772E823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37513200    3.84525400   -1.94515700</w:t>
      </w:r>
    </w:p>
    <w:p w14:paraId="4E45D1C4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23774500    3.63458700    1.47101000</w:t>
      </w:r>
    </w:p>
    <w:p w14:paraId="678D342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1.25382300    4.91375300   -0.41898500</w:t>
      </w:r>
    </w:p>
    <w:p w14:paraId="2F15AD5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N                 -1.55280500    0.93112400    1.96052800</w:t>
      </w:r>
    </w:p>
    <w:p w14:paraId="6DA84DF4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56400500    1.17298900    2.99053900</w:t>
      </w:r>
    </w:p>
    <w:p w14:paraId="6CC377EF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lastRenderedPageBreak/>
        <w:t xml:space="preserve"> H                 -2.66795000    0.23511000    3.54036500</w:t>
      </w:r>
    </w:p>
    <w:p w14:paraId="21DCF40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24358700    1.96974700    3.66955700</w:t>
      </w:r>
    </w:p>
    <w:p w14:paraId="348B63A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3.52168400    1.44399900    2.53374700</w:t>
      </w:r>
    </w:p>
    <w:p w14:paraId="627BAC3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O                  2.03299400   -3.81038600    0.17751500</w:t>
      </w:r>
    </w:p>
    <w:p w14:paraId="3D8B18B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1.68252500   -1.04581800   -1.12077000</w:t>
      </w:r>
    </w:p>
    <w:p w14:paraId="1C410B8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84949900   -1.36781800   -0.40937000</w:t>
      </w:r>
    </w:p>
    <w:p w14:paraId="066470CC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1.80899100   -0.55669800   -2.42782300</w:t>
      </w:r>
    </w:p>
    <w:p w14:paraId="5647F66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4.10586400   -1.19398100   -0.99234500</w:t>
      </w:r>
    </w:p>
    <w:p w14:paraId="21C4EBB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77756400   -1.75541400    0.59919600</w:t>
      </w:r>
    </w:p>
    <w:p w14:paraId="1A94AA7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3.06483600   -0.38520000   -3.01267900</w:t>
      </w:r>
    </w:p>
    <w:p w14:paraId="545BA9C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0.91550000   -0.30760400   -2.98988000</w:t>
      </w:r>
    </w:p>
    <w:p w14:paraId="5B8C693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4.21902300   -0.70273600   -2.29499400</w:t>
      </w:r>
    </w:p>
    <w:p w14:paraId="34AD58D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4.99712800   -1.44973900   -0.43025600</w:t>
      </w:r>
    </w:p>
    <w:p w14:paraId="7936259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3.14036000   -0.00628200   -4.02549300</w:t>
      </w:r>
    </w:p>
    <w:p w14:paraId="2D4D0AD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5.19579800   -0.57359100   -2.74670600</w:t>
      </w:r>
    </w:p>
    <w:p w14:paraId="7FA6A79C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1.53796700    0.19335400    2.09954400</w:t>
      </w:r>
    </w:p>
    <w:p w14:paraId="3778F805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2.61044200    0.04255300    0.27768900</w:t>
      </w:r>
    </w:p>
    <w:p w14:paraId="36CFA47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3.19995600   -0.77566900   -0.69906900</w:t>
      </w:r>
    </w:p>
    <w:p w14:paraId="56E5627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3.09123100    1.35449400    0.42447000</w:t>
      </w:r>
    </w:p>
    <w:p w14:paraId="38FF4506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4.21556400   -0.28121800   -1.52319800</w:t>
      </w:r>
    </w:p>
    <w:p w14:paraId="3407D03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2.90803300   -1.81163900   -0.79524300</w:t>
      </w:r>
    </w:p>
    <w:p w14:paraId="2ACADFE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4.10878800    1.84579600   -0.39282800</w:t>
      </w:r>
    </w:p>
    <w:p w14:paraId="43FCCE01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2.65647600    1.99535500    1.18312300</w:t>
      </w:r>
    </w:p>
    <w:p w14:paraId="5477C67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4.66967200    1.03012800   -1.37856700</w:t>
      </w:r>
    </w:p>
    <w:p w14:paraId="1205B5B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4.65992700   -0.93151700   -2.26803500</w:t>
      </w:r>
    </w:p>
    <w:p w14:paraId="001942A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4.46418200    2.86109000   -0.25876600</w:t>
      </w:r>
    </w:p>
    <w:p w14:paraId="641F400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5.46086400    1.40814500   -2.01564400</w:t>
      </w:r>
    </w:p>
    <w:p w14:paraId="34959057" w14:textId="45067BF0" w:rsid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O                 -1.21762100   -1.30852000    2.47656400</w:t>
      </w:r>
    </w:p>
    <w:p w14:paraId="24CD73BE" w14:textId="77777777" w:rsidR="00456EB1" w:rsidRPr="00375192" w:rsidRDefault="00456EB1" w:rsidP="00375192">
      <w:pPr>
        <w:rPr>
          <w:rFonts w:cstheme="majorBidi"/>
          <w:sz w:val="18"/>
          <w:szCs w:val="18"/>
        </w:rPr>
      </w:pPr>
    </w:p>
    <w:p w14:paraId="342E1408" w14:textId="052380F3" w:rsidR="009C47AD" w:rsidRDefault="009C47AD" w:rsidP="009C47AD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61C09557">
          <v:shape id="_x0000_i1033" type="#_x0000_t75" style="width:77.9pt;height:84pt" o:ole="">
            <v:imagedata r:id="rId10" o:title=""/>
          </v:shape>
          <o:OLEObject Type="Embed" ProgID="ChemDraw.Document.6.0" ShapeID="_x0000_i1033" DrawAspect="Content" ObjectID="_1692711712" r:id="rId98"/>
        </w:object>
      </w:r>
      <w:r w:rsidRPr="009C47AD">
        <w:rPr>
          <w:rFonts w:cstheme="majorBidi"/>
          <w:b/>
          <w:bCs/>
          <w:sz w:val="24"/>
          <w:szCs w:val="24"/>
        </w:rPr>
        <w:t>1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ethanol</w:t>
      </w:r>
      <w:r w:rsidRPr="009C47AD">
        <w:rPr>
          <w:rFonts w:cstheme="majorBidi"/>
          <w:sz w:val="24"/>
          <w:szCs w:val="24"/>
        </w:rPr>
        <w:t>)</w:t>
      </w:r>
    </w:p>
    <w:p w14:paraId="059D5C0E" w14:textId="0BDD1D18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375192">
        <w:rPr>
          <w:rFonts w:cstheme="majorBidi"/>
          <w:sz w:val="24"/>
          <w:szCs w:val="24"/>
        </w:rPr>
        <w:t xml:space="preserve"> </w:t>
      </w:r>
      <w:r w:rsidR="00375192" w:rsidRPr="00375192">
        <w:rPr>
          <w:rFonts w:cstheme="majorBidi"/>
          <w:sz w:val="24"/>
          <w:szCs w:val="24"/>
        </w:rPr>
        <w:t>-1195.5054</w:t>
      </w:r>
    </w:p>
    <w:p w14:paraId="00E13B57" w14:textId="0D8412AC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375192">
        <w:rPr>
          <w:rFonts w:cstheme="majorBidi"/>
          <w:sz w:val="24"/>
          <w:szCs w:val="24"/>
        </w:rPr>
        <w:t xml:space="preserve"> </w:t>
      </w:r>
      <w:r w:rsidR="00375192" w:rsidRPr="00375192">
        <w:rPr>
          <w:rFonts w:cstheme="majorBidi"/>
          <w:sz w:val="24"/>
          <w:szCs w:val="24"/>
        </w:rPr>
        <w:t>-1195.</w:t>
      </w:r>
      <w:r w:rsidR="00375192">
        <w:rPr>
          <w:rFonts w:cstheme="majorBidi"/>
          <w:sz w:val="24"/>
          <w:szCs w:val="24"/>
        </w:rPr>
        <w:t>2395</w:t>
      </w:r>
    </w:p>
    <w:p w14:paraId="5BAE1933" w14:textId="7D5F9722" w:rsidR="00F32DAA" w:rsidRDefault="00F32DAA" w:rsidP="00F32DAA">
      <w:pPr>
        <w:rPr>
          <w:rFonts w:cstheme="majorBidi"/>
          <w:sz w:val="24"/>
          <w:szCs w:val="24"/>
          <w:rtl/>
          <w:lang w:bidi="fa-IR"/>
        </w:rPr>
      </w:pPr>
      <w:r>
        <w:rPr>
          <w:rFonts w:cstheme="majorBidi"/>
          <w:sz w:val="24"/>
          <w:szCs w:val="24"/>
        </w:rPr>
        <w:t>G=</w:t>
      </w:r>
      <w:r w:rsidR="00375192">
        <w:rPr>
          <w:rFonts w:cstheme="majorBidi"/>
          <w:sz w:val="24"/>
          <w:szCs w:val="24"/>
        </w:rPr>
        <w:t xml:space="preserve"> </w:t>
      </w:r>
      <w:r w:rsidR="00375192" w:rsidRPr="00375192">
        <w:rPr>
          <w:rFonts w:cstheme="majorBidi"/>
          <w:sz w:val="24"/>
          <w:szCs w:val="24"/>
        </w:rPr>
        <w:t>-1195.</w:t>
      </w:r>
      <w:r w:rsidR="00375192">
        <w:rPr>
          <w:rFonts w:cstheme="majorBidi"/>
          <w:sz w:val="24"/>
          <w:szCs w:val="24"/>
        </w:rPr>
        <w:t>5004</w:t>
      </w:r>
    </w:p>
    <w:p w14:paraId="27B75828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>C                  1.48730400   -0.43130500    1.19877400</w:t>
      </w:r>
    </w:p>
    <w:p w14:paraId="3FBDAF7A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0.03613700   -0.19855400    0.59797500</w:t>
      </w:r>
    </w:p>
    <w:p w14:paraId="6B01B6F5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29404800   -1.24325900   -0.51597100</w:t>
      </w:r>
    </w:p>
    <w:p w14:paraId="3BD4B477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11860600   -2.69854400    0.01270200</w:t>
      </w:r>
    </w:p>
    <w:p w14:paraId="6A1BFC97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1.27707700   -2.91147800    0.56509500</w:t>
      </w:r>
    </w:p>
    <w:p w14:paraId="4EB61202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1.64752700   -1.91342400    1.65172600</w:t>
      </w:r>
    </w:p>
    <w:p w14:paraId="39DDB8C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0.82810500   -2.85480600    0.83134700</w:t>
      </w:r>
    </w:p>
    <w:p w14:paraId="0A07AE20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0.30442100   -3.41389000   -0.79156300</w:t>
      </w:r>
    </w:p>
    <w:p w14:paraId="63AFBBB1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0.94594900   -2.07531100    2.47920300</w:t>
      </w:r>
    </w:p>
    <w:p w14:paraId="67C06CBC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2.67132600   -2.09878400    1.98377200</w:t>
      </w:r>
    </w:p>
    <w:p w14:paraId="5C1856AA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0.44248600   -1.07816700   -1.31199400</w:t>
      </w:r>
    </w:p>
    <w:p w14:paraId="2CC1A6F4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96512500   -0.30883200    1.77905600</w:t>
      </w:r>
    </w:p>
    <w:p w14:paraId="1C2EA766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18319600    1.23512200    0.13978000</w:t>
      </w:r>
    </w:p>
    <w:p w14:paraId="44D8B5D7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0.35293800    1.94747400   -0.92178100</w:t>
      </w:r>
    </w:p>
    <w:p w14:paraId="48C4E560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1.12058200    1.85118700    0.98926800</w:t>
      </w:r>
    </w:p>
    <w:p w14:paraId="44A07FC6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04043500    3.28141500   -1.11891600</w:t>
      </w:r>
    </w:p>
    <w:p w14:paraId="5C5297FC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1.07336200    1.48871000   -1.58540000</w:t>
      </w:r>
    </w:p>
    <w:p w14:paraId="679D7C35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1.51523600    3.17015200    0.81212900</w:t>
      </w:r>
    </w:p>
    <w:p w14:paraId="1FB2D90B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0.95889600    3.88339400   -0.25823700</w:t>
      </w:r>
    </w:p>
    <w:p w14:paraId="2B3D4208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0.37513200    3.84525400   -1.94515700</w:t>
      </w:r>
    </w:p>
    <w:p w14:paraId="681AE7D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2.23774500    3.63458700    1.47101000</w:t>
      </w:r>
    </w:p>
    <w:p w14:paraId="6B3E5457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1.25382300    4.91375300   -0.41898500</w:t>
      </w:r>
    </w:p>
    <w:p w14:paraId="513670E2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N                 -1.55280500    0.93112400    1.96052800</w:t>
      </w:r>
    </w:p>
    <w:p w14:paraId="309581D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2.56400500    1.17298900    2.99053900</w:t>
      </w:r>
    </w:p>
    <w:p w14:paraId="72A3ED79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lastRenderedPageBreak/>
        <w:t xml:space="preserve"> H                 -2.66795000    0.23511000    3.54036500</w:t>
      </w:r>
    </w:p>
    <w:p w14:paraId="15DA3445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2.24358700    1.96974700    3.66955700</w:t>
      </w:r>
    </w:p>
    <w:p w14:paraId="6F13F189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3.52168400    1.44399900    2.53374700</w:t>
      </w:r>
    </w:p>
    <w:p w14:paraId="6B2616F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O                  2.03299400   -3.81038600    0.17751500</w:t>
      </w:r>
    </w:p>
    <w:p w14:paraId="2F4D02CA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1.68252500   -1.04581800   -1.12077000</w:t>
      </w:r>
    </w:p>
    <w:p w14:paraId="3870C43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2.84949900   -1.36781800   -0.40937000</w:t>
      </w:r>
    </w:p>
    <w:p w14:paraId="59255597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1.80899100   -0.55669800   -2.42782300</w:t>
      </w:r>
    </w:p>
    <w:p w14:paraId="08515E3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4.10586400   -1.19398100   -0.99234500</w:t>
      </w:r>
    </w:p>
    <w:p w14:paraId="349948F1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2.77756400   -1.75541400    0.59919600</w:t>
      </w:r>
    </w:p>
    <w:p w14:paraId="779005E9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3.06483600   -0.38520000   -3.01267900</w:t>
      </w:r>
    </w:p>
    <w:p w14:paraId="6B3FBCF8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0.91550000   -0.30760400   -2.98988000</w:t>
      </w:r>
    </w:p>
    <w:p w14:paraId="074163B8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-4.21902300   -0.70273600   -2.29499400</w:t>
      </w:r>
    </w:p>
    <w:p w14:paraId="729B336D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4.99712800   -1.44973900   -0.43025600</w:t>
      </w:r>
    </w:p>
    <w:p w14:paraId="4710D588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3.14036000   -0.00628200   -4.02549300</w:t>
      </w:r>
    </w:p>
    <w:p w14:paraId="6BDCA2D6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-5.19579800   -0.57359100   -2.74670600</w:t>
      </w:r>
    </w:p>
    <w:p w14:paraId="0A5FE32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1.53796700    0.19335400    2.09954400</w:t>
      </w:r>
    </w:p>
    <w:p w14:paraId="1B9B23D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2.61044200    0.04255300    0.27768900</w:t>
      </w:r>
    </w:p>
    <w:p w14:paraId="29BBD26B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3.19995600   -0.77566900   -0.69906900</w:t>
      </w:r>
    </w:p>
    <w:p w14:paraId="25841363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3.09123100    1.35449400    0.42447000</w:t>
      </w:r>
    </w:p>
    <w:p w14:paraId="56E87F80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4.21556400   -0.28121800   -1.52319800</w:t>
      </w:r>
    </w:p>
    <w:p w14:paraId="307036BB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2.90803300   -1.81163900   -0.79524300</w:t>
      </w:r>
    </w:p>
    <w:p w14:paraId="5BF0669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4.10878800    1.84579600   -0.39282800</w:t>
      </w:r>
    </w:p>
    <w:p w14:paraId="309DAE91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2.65647600    1.99535500    1.18312300</w:t>
      </w:r>
    </w:p>
    <w:p w14:paraId="2C3EAB1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C                  4.66967200    1.03012800   -1.37856700</w:t>
      </w:r>
    </w:p>
    <w:p w14:paraId="7B3791CF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4.65992700   -0.93151700   -2.26803500</w:t>
      </w:r>
    </w:p>
    <w:p w14:paraId="1DE1B254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4.46418200    2.86109000   -0.25876600</w:t>
      </w:r>
    </w:p>
    <w:p w14:paraId="76830B5E" w14:textId="77777777" w:rsidR="00375192" w:rsidRPr="00375192" w:rsidRDefault="00375192" w:rsidP="00375192">
      <w:pPr>
        <w:rPr>
          <w:rFonts w:cstheme="majorBidi"/>
          <w:sz w:val="18"/>
          <w:szCs w:val="18"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H                  5.46086400    1.40814500   -2.01564400</w:t>
      </w:r>
    </w:p>
    <w:p w14:paraId="5735F966" w14:textId="1C580099" w:rsidR="00375192" w:rsidRPr="00375192" w:rsidRDefault="00375192" w:rsidP="00375192">
      <w:pPr>
        <w:rPr>
          <w:rFonts w:cstheme="majorBidi"/>
          <w:sz w:val="18"/>
          <w:szCs w:val="18"/>
          <w:rtl/>
          <w:lang w:bidi="fa-IR"/>
        </w:rPr>
      </w:pPr>
      <w:r w:rsidRPr="00375192">
        <w:rPr>
          <w:rFonts w:cstheme="majorBidi"/>
          <w:sz w:val="18"/>
          <w:szCs w:val="18"/>
          <w:lang w:bidi="fa-IR"/>
        </w:rPr>
        <w:t xml:space="preserve"> O                 -1.21762100   -1.30852000    2.47656400</w:t>
      </w:r>
    </w:p>
    <w:p w14:paraId="3E16A3F9" w14:textId="77777777" w:rsidR="00F32DAA" w:rsidRDefault="00F32DAA" w:rsidP="009C47AD">
      <w:pPr>
        <w:rPr>
          <w:rFonts w:cstheme="majorBidi"/>
          <w:sz w:val="24"/>
          <w:szCs w:val="24"/>
        </w:rPr>
      </w:pPr>
    </w:p>
    <w:p w14:paraId="5B21B34E" w14:textId="56AC0839" w:rsidR="009C47AD" w:rsidRDefault="009C47AD" w:rsidP="009C47AD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25EEF45F">
          <v:shape id="_x0000_i1034" type="#_x0000_t75" style="width:77.9pt;height:84pt" o:ole="">
            <v:imagedata r:id="rId10" o:title=""/>
          </v:shape>
          <o:OLEObject Type="Embed" ProgID="ChemDraw.Document.6.0" ShapeID="_x0000_i1034" DrawAspect="Content" ObjectID="_1692711713" r:id="rId99"/>
        </w:object>
      </w:r>
      <w:r w:rsidRPr="009C47AD">
        <w:rPr>
          <w:rFonts w:cstheme="majorBidi"/>
          <w:b/>
          <w:bCs/>
          <w:sz w:val="24"/>
          <w:szCs w:val="24"/>
        </w:rPr>
        <w:t>1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toluene</w:t>
      </w:r>
      <w:r w:rsidRPr="009C47AD">
        <w:rPr>
          <w:rFonts w:cstheme="majorBidi"/>
          <w:sz w:val="24"/>
          <w:szCs w:val="24"/>
        </w:rPr>
        <w:t>)</w:t>
      </w:r>
    </w:p>
    <w:p w14:paraId="6C4E4219" w14:textId="77777777" w:rsidR="00F32DAA" w:rsidRPr="00375192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</w:t>
      </w:r>
      <w:r w:rsidRPr="00375192">
        <w:rPr>
          <w:rFonts w:cstheme="majorBidi"/>
          <w:sz w:val="24"/>
          <w:szCs w:val="24"/>
        </w:rPr>
        <w:t>= -1195.4977</w:t>
      </w:r>
    </w:p>
    <w:p w14:paraId="7689877E" w14:textId="05F7B4B6" w:rsidR="00F32DAA" w:rsidRPr="00375192" w:rsidRDefault="00F32DAA" w:rsidP="00F32DAA">
      <w:pPr>
        <w:rPr>
          <w:rFonts w:cstheme="majorBidi"/>
          <w:sz w:val="24"/>
          <w:szCs w:val="24"/>
        </w:rPr>
      </w:pPr>
      <w:r w:rsidRPr="00375192">
        <w:rPr>
          <w:rFonts w:cstheme="majorBidi"/>
          <w:sz w:val="24"/>
          <w:szCs w:val="24"/>
        </w:rPr>
        <w:t>H= -1195.</w:t>
      </w:r>
      <w:r w:rsidR="00375192" w:rsidRPr="00375192">
        <w:rPr>
          <w:rFonts w:cstheme="majorBidi"/>
          <w:sz w:val="24"/>
          <w:szCs w:val="24"/>
        </w:rPr>
        <w:t>2475</w:t>
      </w:r>
    </w:p>
    <w:p w14:paraId="151FEF14" w14:textId="14B85E9E" w:rsidR="00F32DAA" w:rsidRPr="00375192" w:rsidRDefault="00F32DAA" w:rsidP="00F32DAA">
      <w:pPr>
        <w:rPr>
          <w:rFonts w:cstheme="majorBidi"/>
          <w:sz w:val="24"/>
          <w:szCs w:val="24"/>
        </w:rPr>
      </w:pPr>
      <w:r w:rsidRPr="00375192">
        <w:rPr>
          <w:rFonts w:cstheme="majorBidi"/>
          <w:sz w:val="24"/>
          <w:szCs w:val="24"/>
        </w:rPr>
        <w:t>G= -1195.</w:t>
      </w:r>
      <w:r w:rsidR="00375192" w:rsidRPr="00375192">
        <w:rPr>
          <w:rFonts w:cstheme="majorBidi"/>
          <w:sz w:val="24"/>
          <w:szCs w:val="24"/>
        </w:rPr>
        <w:t>3465</w:t>
      </w:r>
    </w:p>
    <w:p w14:paraId="2A959F3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>C                 -1.14035091   -1.02870812    0.00000000</w:t>
      </w:r>
    </w:p>
    <w:p w14:paraId="4908B81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59151791   -0.79595712   -0.60079900</w:t>
      </w:r>
    </w:p>
    <w:p w14:paraId="6E8B71B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92170291   -1.84066212   -1.71474500</w:t>
      </w:r>
    </w:p>
    <w:p w14:paraId="76977DF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74626091   -3.29594712   -1.18607200</w:t>
      </w:r>
    </w:p>
    <w:p w14:paraId="2CC8FF0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1.35057791   -3.50888112   -0.63367900</w:t>
      </w:r>
    </w:p>
    <w:p w14:paraId="35ED226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98012791   -2.51082712    0.45295200</w:t>
      </w:r>
    </w:p>
    <w:p w14:paraId="654CFE3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3.45575991   -3.45220912   -0.36742700</w:t>
      </w:r>
    </w:p>
    <w:p w14:paraId="55C0698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93207591   -4.01129312   -1.99033700</w:t>
      </w:r>
    </w:p>
    <w:p w14:paraId="519E389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1.68170591   -2.67271412    1.28042900</w:t>
      </w:r>
    </w:p>
    <w:p w14:paraId="3DECCD3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04367109   -2.69618712    0.78499800</w:t>
      </w:r>
    </w:p>
    <w:p w14:paraId="4088CBAF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18516891   -1.67557012   -2.51076800</w:t>
      </w:r>
    </w:p>
    <w:p w14:paraId="5AFACE3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3.59277991   -0.90623512    0.58028200</w:t>
      </w:r>
    </w:p>
    <w:p w14:paraId="62C6056C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81085091    0.63771888   -1.05899400</w:t>
      </w:r>
    </w:p>
    <w:p w14:paraId="61CADA3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27471691    1.35007088   -2.12055500</w:t>
      </w:r>
    </w:p>
    <w:p w14:paraId="3E229C51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3.74823691    1.25378388   -0.20950600</w:t>
      </w:r>
    </w:p>
    <w:p w14:paraId="50D3A09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2.66808991    2.68401188   -2.31769000</w:t>
      </w:r>
    </w:p>
    <w:p w14:paraId="61C3F660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1.55429291    0.89130688   -2.78417400</w:t>
      </w:r>
    </w:p>
    <w:p w14:paraId="35CFABF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4.14289091    2.57274888   -0.38664500</w:t>
      </w:r>
    </w:p>
    <w:p w14:paraId="7B04526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3.58655091    3.28599088   -1.45701100</w:t>
      </w:r>
    </w:p>
    <w:p w14:paraId="6FDA446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2.25252291    3.24785088   -3.14393100</w:t>
      </w:r>
    </w:p>
    <w:p w14:paraId="237F47E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4.86539991    3.03718388    0.27223600</w:t>
      </w:r>
    </w:p>
    <w:p w14:paraId="64F59DE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3.88147791    4.31634988   -1.61775900</w:t>
      </w:r>
    </w:p>
    <w:p w14:paraId="3DB7FAA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N                 -4.18045991    0.33372088    0.76175400</w:t>
      </w:r>
    </w:p>
    <w:p w14:paraId="561831BC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5.19165991    0.57558588    1.79176500</w:t>
      </w:r>
    </w:p>
    <w:p w14:paraId="7938DB4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lastRenderedPageBreak/>
        <w:t xml:space="preserve"> H                 -5.29560491   -0.36229312    2.34159100</w:t>
      </w:r>
    </w:p>
    <w:p w14:paraId="1542094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4.87124191    1.37234388    2.47078300</w:t>
      </w:r>
    </w:p>
    <w:p w14:paraId="216B4084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6.14933891    0.84659588    1.33497300</w:t>
      </w:r>
    </w:p>
    <w:p w14:paraId="2A96B94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O                 -0.59466091   -4.40778912   -1.02125900</w:t>
      </w:r>
    </w:p>
    <w:p w14:paraId="734DE061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4.31017991   -1.64322112   -2.31954400</w:t>
      </w:r>
    </w:p>
    <w:p w14:paraId="0DA5ED6A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5.47715391   -1.96522112   -1.60814400</w:t>
      </w:r>
    </w:p>
    <w:p w14:paraId="3191BEDF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4.43664591   -1.15410112   -3.62659700</w:t>
      </w:r>
    </w:p>
    <w:p w14:paraId="3F542FC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6.73351891   -1.79138412   -2.19111900</w:t>
      </w:r>
    </w:p>
    <w:p w14:paraId="1BBAAD8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5.40521891   -2.35281712   -0.59957800</w:t>
      </w:r>
    </w:p>
    <w:p w14:paraId="63A0F18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5.69249091   -0.98260312   -4.21145300</w:t>
      </w:r>
    </w:p>
    <w:p w14:paraId="305DE8A9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3.54315491   -0.90500712   -4.18865400</w:t>
      </w:r>
    </w:p>
    <w:p w14:paraId="1DB36C78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6.84667791   -1.30013912   -3.49376800</w:t>
      </w:r>
    </w:p>
    <w:p w14:paraId="0754FF9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7.62478291   -2.04714212   -1.62903000</w:t>
      </w:r>
    </w:p>
    <w:p w14:paraId="62DE7FC6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5.76801491   -0.60368512   -5.22426700</w:t>
      </w:r>
    </w:p>
    <w:p w14:paraId="0CD8BE0D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7.82345291   -1.17099412   -3.94548000</w:t>
      </w:r>
    </w:p>
    <w:p w14:paraId="71FFBA8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-1.08968791   -0.40404912    0.90077000</w:t>
      </w:r>
    </w:p>
    <w:p w14:paraId="7AA2F97F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-0.01721291   -0.55485012   -0.92108500</w:t>
      </w:r>
    </w:p>
    <w:p w14:paraId="594A691B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0.57230109   -1.37307212   -1.89784300</w:t>
      </w:r>
    </w:p>
    <w:p w14:paraId="16AF2746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0.46357609    0.75709088   -0.77430400</w:t>
      </w:r>
    </w:p>
    <w:p w14:paraId="58826293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1.58790909   -0.87862112   -2.72197200</w:t>
      </w:r>
    </w:p>
    <w:p w14:paraId="1D0C797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28037809   -2.40904212   -1.99401700</w:t>
      </w:r>
    </w:p>
    <w:p w14:paraId="029BCE4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1.48113309    1.24839288   -1.59160200</w:t>
      </w:r>
    </w:p>
    <w:p w14:paraId="2E46292E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0.02882109    1.39795188   -0.01565100</w:t>
      </w:r>
    </w:p>
    <w:p w14:paraId="54A68EF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C                  2.04201709    0.43272488   -2.57734100</w:t>
      </w:r>
    </w:p>
    <w:p w14:paraId="14C6C47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2.03227209   -1.52892012   -3.46680900</w:t>
      </w:r>
    </w:p>
    <w:p w14:paraId="286BC7F2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1.83652709    2.26368688   -1.45754000</w:t>
      </w:r>
    </w:p>
    <w:p w14:paraId="49E26A07" w14:textId="7777777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H                  2.83320909    0.81074188   -3.21441800</w:t>
      </w:r>
    </w:p>
    <w:p w14:paraId="00129FC1" w14:textId="0E0A6397" w:rsidR="00375192" w:rsidRPr="00375192" w:rsidRDefault="00375192" w:rsidP="00375192">
      <w:pPr>
        <w:rPr>
          <w:rFonts w:cstheme="majorBidi"/>
          <w:sz w:val="18"/>
          <w:szCs w:val="18"/>
        </w:rPr>
      </w:pPr>
      <w:r w:rsidRPr="00375192">
        <w:rPr>
          <w:rFonts w:cstheme="majorBidi"/>
          <w:sz w:val="18"/>
          <w:szCs w:val="18"/>
        </w:rPr>
        <w:t xml:space="preserve"> O                 -3.84527591   -1.90592312    1.27779000</w:t>
      </w:r>
    </w:p>
    <w:p w14:paraId="711DF939" w14:textId="77777777" w:rsidR="009C47AD" w:rsidRPr="009C47AD" w:rsidRDefault="009C47AD" w:rsidP="009C47AD">
      <w:pPr>
        <w:rPr>
          <w:rFonts w:cstheme="majorBidi"/>
          <w:b/>
          <w:bCs/>
          <w:sz w:val="24"/>
          <w:szCs w:val="24"/>
        </w:rPr>
      </w:pPr>
    </w:p>
    <w:p w14:paraId="5B2176E3" w14:textId="2569E601" w:rsidR="00FE124F" w:rsidRDefault="009C47AD" w:rsidP="0081503F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654900E1">
          <v:shape id="_x0000_i1035" type="#_x0000_t75" style="width:73pt;height:78.65pt" o:ole="">
            <v:imagedata r:id="rId12" o:title=""/>
          </v:shape>
          <o:OLEObject Type="Embed" ProgID="ChemDraw.Document.6.0" ShapeID="_x0000_i1035" DrawAspect="Content" ObjectID="_1692711714" r:id="rId100"/>
        </w:object>
      </w:r>
      <w:r w:rsidR="0092697E" w:rsidRPr="009C47AD">
        <w:rPr>
          <w:rFonts w:cstheme="majorBidi"/>
          <w:b/>
          <w:bCs/>
          <w:sz w:val="24"/>
          <w:szCs w:val="24"/>
        </w:rPr>
        <w:t>2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G</w:t>
      </w:r>
      <w:r w:rsidRPr="009C47AD">
        <w:rPr>
          <w:rFonts w:cstheme="majorBidi"/>
          <w:sz w:val="24"/>
          <w:szCs w:val="24"/>
        </w:rPr>
        <w:t>as phase)</w:t>
      </w:r>
    </w:p>
    <w:p w14:paraId="00F8C0AA" w14:textId="5473816A" w:rsidR="00F32DAA" w:rsidRPr="00FC59FC" w:rsidRDefault="00F32DAA" w:rsidP="00F32DAA">
      <w:pPr>
        <w:rPr>
          <w:rFonts w:cstheme="majorBidi"/>
          <w:sz w:val="24"/>
          <w:szCs w:val="24"/>
          <w:lang w:val="en-CA"/>
        </w:rPr>
      </w:pPr>
      <w:r>
        <w:rPr>
          <w:rFonts w:cstheme="majorBidi"/>
          <w:sz w:val="24"/>
          <w:szCs w:val="24"/>
        </w:rPr>
        <w:t>E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203.2</w:t>
      </w:r>
      <w:r w:rsidR="00FC59FC">
        <w:rPr>
          <w:rFonts w:cstheme="majorBidi"/>
          <w:sz w:val="24"/>
          <w:szCs w:val="24"/>
        </w:rPr>
        <w:t>089</w:t>
      </w:r>
    </w:p>
    <w:p w14:paraId="6203DA93" w14:textId="55EF71F2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203.</w:t>
      </w:r>
      <w:r w:rsidR="00FC59FC">
        <w:rPr>
          <w:rFonts w:cstheme="majorBidi"/>
          <w:sz w:val="24"/>
          <w:szCs w:val="24"/>
        </w:rPr>
        <w:t>1794</w:t>
      </w:r>
    </w:p>
    <w:p w14:paraId="48E528AC" w14:textId="6530EC64" w:rsidR="00F32DAA" w:rsidRDefault="00F32DAA" w:rsidP="00F32DAA">
      <w:pPr>
        <w:rPr>
          <w:rFonts w:cstheme="majorBidi"/>
          <w:b/>
          <w:bCs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203.</w:t>
      </w:r>
      <w:r w:rsidR="00FC59FC">
        <w:rPr>
          <w:rFonts w:cstheme="majorBidi"/>
          <w:sz w:val="24"/>
          <w:szCs w:val="24"/>
        </w:rPr>
        <w:t>1945</w:t>
      </w:r>
    </w:p>
    <w:p w14:paraId="503EA7C9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>C                 -0.79744819    0.14354067    0.00000000</w:t>
      </w:r>
    </w:p>
    <w:p w14:paraId="0EB7A59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5781   -0.63944933    0.43822900</w:t>
      </w:r>
    </w:p>
    <w:p w14:paraId="3658291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1.77796081    0.14354367   -0.00000600</w:t>
      </w:r>
    </w:p>
    <w:p w14:paraId="6F2CF04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1.75176381    1.61107967    0.52007600</w:t>
      </w:r>
    </w:p>
    <w:p w14:paraId="2A0BCCD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5281    2.32361767    0.06242400</w:t>
      </w:r>
    </w:p>
    <w:p w14:paraId="21BDE1D2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7125519    1.61107667    0.52008000</w:t>
      </w:r>
    </w:p>
    <w:p w14:paraId="0C8CF1F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6504619    0.17604467   -1.09730300</w:t>
      </w:r>
    </w:p>
    <w:p w14:paraId="162C08F9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1.74667981    1.58857267    1.61499900</w:t>
      </w:r>
    </w:p>
    <w:p w14:paraId="3260E35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2.63048081    2.14920867    0.15722500</w:t>
      </w:r>
    </w:p>
    <w:p w14:paraId="49FD705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6616719    1.58857067    1.61500400</w:t>
      </w:r>
    </w:p>
    <w:p w14:paraId="1ACCAD1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1.64997419    2.14920267    0.15723200</w:t>
      </w:r>
    </w:p>
    <w:p w14:paraId="391987F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1.74555481    0.17604767   -1.09730800</w:t>
      </w:r>
    </w:p>
    <w:p w14:paraId="2381566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6481   -0.87427133    1.96265600</w:t>
      </w:r>
    </w:p>
    <w:p w14:paraId="33DBD70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5881   -2.05709433   -0.10372700</w:t>
      </w:r>
    </w:p>
    <w:p w14:paraId="13D4F0D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5381   -2.53124433   -1.40385200</w:t>
      </w:r>
    </w:p>
    <w:p w14:paraId="6B279AD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6681   -2.95822033    0.97483000</w:t>
      </w:r>
    </w:p>
    <w:p w14:paraId="696C92FB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5681   -3.91861833   -1.62521700</w:t>
      </w:r>
    </w:p>
    <w:p w14:paraId="054F95B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49024781   -1.84606933   -2.24473300</w:t>
      </w:r>
    </w:p>
    <w:p w14:paraId="592EF12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6981   -4.33147333    0.77440300</w:t>
      </w:r>
    </w:p>
    <w:p w14:paraId="78E6726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49026481   -4.80323133   -0.54584300</w:t>
      </w:r>
    </w:p>
    <w:p w14:paraId="3BBFE8A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49025281   -4.30209133   -2.63828200</w:t>
      </w:r>
    </w:p>
    <w:p w14:paraId="4C4E407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49027681   -5.02243733    1.60766800</w:t>
      </w:r>
    </w:p>
    <w:p w14:paraId="710AF1B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49026781   -5.87178833   -0.72587400</w:t>
      </w:r>
    </w:p>
    <w:p w14:paraId="4BE8AC7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N                  0.49027081   -2.24014833    2.18416400</w:t>
      </w:r>
    </w:p>
    <w:p w14:paraId="382D0BC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lastRenderedPageBreak/>
        <w:t xml:space="preserve"> C                  0.49028181   -2.81615733    3.52896700</w:t>
      </w:r>
    </w:p>
    <w:p w14:paraId="3328994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49026981   -1.97200933    4.22190500</w:t>
      </w:r>
    </w:p>
    <w:p w14:paraId="378CC1B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40492219   -3.42647333    3.68620500</w:t>
      </w:r>
    </w:p>
    <w:p w14:paraId="2DF02E32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1.38550781   -3.42644433    3.68620300</w:t>
      </w:r>
    </w:p>
    <w:p w14:paraId="72290E2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O                  0.49025081    3.36861467   -0.59332100</w:t>
      </w:r>
    </w:p>
    <w:p w14:paraId="2C10CDC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2.08941419   -0.56531733    0.40078800</w:t>
      </w:r>
    </w:p>
    <w:p w14:paraId="1BB31C7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2.54607219   -0.57399733    1.72873300</w:t>
      </w:r>
    </w:p>
    <w:p w14:paraId="4156EA0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2.86173119   -1.20639033   -0.57709700</w:t>
      </w:r>
    </w:p>
    <w:p w14:paraId="3E5CD34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3.74190019   -1.21228933    2.06246300</w:t>
      </w:r>
    </w:p>
    <w:p w14:paraId="0A212DB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1.96522119   -0.08865233    2.50302500</w:t>
      </w:r>
    </w:p>
    <w:p w14:paraId="35E4B6A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4.05883319   -1.84279033   -0.24458300</w:t>
      </w:r>
    </w:p>
    <w:p w14:paraId="223FFC5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2.51986819   -1.20803133   -1.60620500</w:t>
      </w:r>
    </w:p>
    <w:p w14:paraId="0BC036A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4.50332819   -1.84714633    1.07848300</w:t>
      </w:r>
    </w:p>
    <w:p w14:paraId="67FD5C1D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4.08184919   -1.20793333    3.09205400</w:t>
      </w:r>
    </w:p>
    <w:p w14:paraId="7DC3AE4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4.64196219   -2.33140033   -1.01673800</w:t>
      </w:r>
    </w:p>
    <w:p w14:paraId="5700FF2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5.43414319   -2.33696633    1.34016200</w:t>
      </w:r>
    </w:p>
    <w:p w14:paraId="5C48773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3.06992781   -0.56531033    0.40078200</w:t>
      </w:r>
    </w:p>
    <w:p w14:paraId="63127E3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3.52657881   -0.57400033    1.72872900</w:t>
      </w:r>
    </w:p>
    <w:p w14:paraId="5780691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3.84225281   -1.20637333   -0.57710400</w:t>
      </w:r>
    </w:p>
    <w:p w14:paraId="744C1C7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4.72240781   -1.21229033    2.06246000</w:t>
      </w:r>
    </w:p>
    <w:p w14:paraId="26EC4F1B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2.94572181   -0.08866533    2.50302300</w:t>
      </w:r>
    </w:p>
    <w:p w14:paraId="52A384D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5.03935481   -1.84277033   -0.24459000</w:t>
      </w:r>
    </w:p>
    <w:p w14:paraId="662D0C1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3.50039381   -1.20800633   -1.60621500</w:t>
      </w:r>
    </w:p>
    <w:p w14:paraId="6936C21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5.48384381   -1.84713533    1.07847800</w:t>
      </w:r>
    </w:p>
    <w:p w14:paraId="74C0314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5.06235181   -1.20794233    3.09205200</w:t>
      </w:r>
    </w:p>
    <w:p w14:paraId="0C309EC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5.62249081   -2.33137133   -1.01674700</w:t>
      </w:r>
    </w:p>
    <w:p w14:paraId="40492F7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6.41465981   -2.33695333    1.34015700</w:t>
      </w:r>
    </w:p>
    <w:p w14:paraId="6AA96E48" w14:textId="0C930338" w:rsidR="00F32DAA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O                  0.49026981   -0.01204033    2.86215900</w:t>
      </w:r>
    </w:p>
    <w:p w14:paraId="7EEF2A6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</w:p>
    <w:p w14:paraId="0477CEFF" w14:textId="7DA84F27" w:rsidR="009C47AD" w:rsidRDefault="009C47AD" w:rsidP="009C47AD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6A84D1F7">
          <v:shape id="_x0000_i1036" type="#_x0000_t75" style="width:73pt;height:78.65pt" o:ole="">
            <v:imagedata r:id="rId12" o:title=""/>
          </v:shape>
          <o:OLEObject Type="Embed" ProgID="ChemDraw.Document.6.0" ShapeID="_x0000_i1036" DrawAspect="Content" ObjectID="_1692711715" r:id="rId101"/>
        </w:object>
      </w:r>
      <w:r w:rsidRPr="009C47AD">
        <w:rPr>
          <w:rFonts w:cstheme="majorBidi"/>
          <w:b/>
          <w:bCs/>
          <w:sz w:val="24"/>
          <w:szCs w:val="24"/>
        </w:rPr>
        <w:t>2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ethanol</w:t>
      </w:r>
      <w:r w:rsidRPr="009C47AD">
        <w:rPr>
          <w:rFonts w:cstheme="majorBidi"/>
          <w:sz w:val="24"/>
          <w:szCs w:val="24"/>
        </w:rPr>
        <w:t>)</w:t>
      </w:r>
    </w:p>
    <w:p w14:paraId="1ACFBE00" w14:textId="57E4CD43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5118</w:t>
      </w:r>
    </w:p>
    <w:p w14:paraId="2EB8CC6F" w14:textId="61B235C9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</w:t>
      </w:r>
      <w:r w:rsidR="00FC59FC">
        <w:rPr>
          <w:rFonts w:cstheme="majorBidi"/>
          <w:sz w:val="24"/>
          <w:szCs w:val="24"/>
        </w:rPr>
        <w:t>4754</w:t>
      </w:r>
    </w:p>
    <w:p w14:paraId="02878E47" w14:textId="1D525E48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</w:t>
      </w:r>
      <w:r w:rsidR="00FC59FC">
        <w:rPr>
          <w:rFonts w:cstheme="majorBidi"/>
          <w:sz w:val="24"/>
          <w:szCs w:val="24"/>
        </w:rPr>
        <w:t>49</w:t>
      </w:r>
      <w:r w:rsidR="00FC59FC" w:rsidRPr="00FC59FC">
        <w:rPr>
          <w:rFonts w:cstheme="majorBidi"/>
          <w:sz w:val="24"/>
          <w:szCs w:val="24"/>
        </w:rPr>
        <w:t>1</w:t>
      </w:r>
      <w:r w:rsidR="00FC59FC">
        <w:rPr>
          <w:rFonts w:cstheme="majorBidi"/>
          <w:sz w:val="24"/>
          <w:szCs w:val="24"/>
        </w:rPr>
        <w:t>6</w:t>
      </w:r>
    </w:p>
    <w:p w14:paraId="7814D1B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>C                 -2.02721283    0.78009693    0.44317295</w:t>
      </w:r>
    </w:p>
    <w:p w14:paraId="51BE0BE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50683   -0.00289307    0.88140195</w:t>
      </w:r>
    </w:p>
    <w:p w14:paraId="02DBA69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54819617    0.78009993    0.44316695</w:t>
      </w:r>
    </w:p>
    <w:p w14:paraId="3F91AFA4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0.52199917    2.24763593    0.96324895</w:t>
      </w:r>
    </w:p>
    <w:p w14:paraId="530BEB7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51183    2.96017393    0.50559695</w:t>
      </w:r>
    </w:p>
    <w:p w14:paraId="0B5415C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2.00101983    2.24763293    0.96325295</w:t>
      </w:r>
    </w:p>
    <w:p w14:paraId="33D386C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1.99481083    0.81260093   -0.65413005</w:t>
      </w:r>
    </w:p>
    <w:p w14:paraId="54E71959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51691517    2.22512893    2.05817195</w:t>
      </w:r>
    </w:p>
    <w:p w14:paraId="40C451F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1.40071617    2.78576493    0.60039795</w:t>
      </w:r>
    </w:p>
    <w:p w14:paraId="468A048B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1.99593183    2.22512693    2.05817695</w:t>
      </w:r>
    </w:p>
    <w:p w14:paraId="37DD13B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2.87973883    2.78575893    0.60040495</w:t>
      </w:r>
    </w:p>
    <w:p w14:paraId="374A8822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51579017    0.81260393   -0.65413505</w:t>
      </w:r>
    </w:p>
    <w:p w14:paraId="415557B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49983   -0.23771507    2.40582895</w:t>
      </w:r>
    </w:p>
    <w:p w14:paraId="0212FFB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50483   -1.42053807    0.33944595</w:t>
      </w:r>
    </w:p>
    <w:p w14:paraId="2DE9E3F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51083   -1.89468807   -0.96067905</w:t>
      </w:r>
    </w:p>
    <w:p w14:paraId="00DAEFD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49783   -2.32166407    1.41800295</w:t>
      </w:r>
    </w:p>
    <w:p w14:paraId="6A30FB8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50783   -3.28206207   -1.18204405</w:t>
      </w:r>
    </w:p>
    <w:p w14:paraId="742E48C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3951683   -1.20951307   -1.80156005</w:t>
      </w:r>
    </w:p>
    <w:p w14:paraId="2EA9E9D5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49483   -3.69491707    1.21757595</w:t>
      </w:r>
    </w:p>
    <w:p w14:paraId="477C626D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0.73949983   -4.16667507   -0.10267005</w:t>
      </w:r>
    </w:p>
    <w:p w14:paraId="09D8C57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3951183   -3.66553507   -2.19510905</w:t>
      </w:r>
    </w:p>
    <w:p w14:paraId="5C1C463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3948783   -4.38588107    2.05084095</w:t>
      </w:r>
    </w:p>
    <w:p w14:paraId="43BE799B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3949683   -5.23523207   -0.28270105</w:t>
      </w:r>
    </w:p>
    <w:p w14:paraId="7D4C100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N                 -0.73949383   -1.60359207    2.62733695</w:t>
      </w:r>
    </w:p>
    <w:p w14:paraId="6A103C94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lastRenderedPageBreak/>
        <w:t xml:space="preserve"> C                 -0.73948283   -2.17960107    3.97213995</w:t>
      </w:r>
    </w:p>
    <w:p w14:paraId="0BF0D7CE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0.73949483   -1.33545307    4.66507795</w:t>
      </w:r>
    </w:p>
    <w:p w14:paraId="3193ABBD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1.63468683   -2.78991707    4.12937795</w:t>
      </w:r>
    </w:p>
    <w:p w14:paraId="09304A74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0.15574317   -2.78988807    4.12937595</w:t>
      </w:r>
    </w:p>
    <w:p w14:paraId="1CA500F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O                 -0.73951383    4.00517093   -0.15014805</w:t>
      </w:r>
    </w:p>
    <w:p w14:paraId="012389E9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3.31917883    0.07123893    0.84396095</w:t>
      </w:r>
    </w:p>
    <w:p w14:paraId="4B6E524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3.77583683    0.06255893    2.17190595</w:t>
      </w:r>
    </w:p>
    <w:p w14:paraId="6256AB0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4.09149583   -0.56983407   -0.13392405</w:t>
      </w:r>
    </w:p>
    <w:p w14:paraId="31EC3D48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4.97166483   -0.57573307    2.50563595</w:t>
      </w:r>
    </w:p>
    <w:p w14:paraId="4EF7B1C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3.19498583    0.54790393    2.94619795</w:t>
      </w:r>
    </w:p>
    <w:p w14:paraId="0F6CB342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5.28859783   -1.20623407    0.19858995</w:t>
      </w:r>
    </w:p>
    <w:p w14:paraId="58259DC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3.74963283   -0.57147507   -1.16303205</w:t>
      </w:r>
    </w:p>
    <w:p w14:paraId="3622BAF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-5.73309283   -1.21059007    1.52165595</w:t>
      </w:r>
    </w:p>
    <w:p w14:paraId="6D6BE0EF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5.31161383   -0.57137707    3.53522695</w:t>
      </w:r>
    </w:p>
    <w:p w14:paraId="5EA1220A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5.87172683   -1.69484407   -0.57356505</w:t>
      </w:r>
    </w:p>
    <w:p w14:paraId="66A3C527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-6.66390783   -1.70041007    1.78333495</w:t>
      </w:r>
    </w:p>
    <w:p w14:paraId="33CF5C1C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1.84016317    0.07124593    0.84395495</w:t>
      </w:r>
    </w:p>
    <w:p w14:paraId="350D6A1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2.29681417    0.06255593    2.17190195</w:t>
      </w:r>
    </w:p>
    <w:p w14:paraId="5EAB34D1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2.61248817   -0.56981707   -0.13393105</w:t>
      </w:r>
    </w:p>
    <w:p w14:paraId="69160E9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3.49264317   -0.57573407    2.50563295</w:t>
      </w:r>
    </w:p>
    <w:p w14:paraId="0E39A5F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1.71595717    0.54789093    2.94619595</w:t>
      </w:r>
    </w:p>
    <w:p w14:paraId="54A00383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3.80959017   -1.20621407    0.19858295</w:t>
      </w:r>
    </w:p>
    <w:p w14:paraId="19B3A73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2.27062917   -0.57145007   -1.16304205</w:t>
      </w:r>
    </w:p>
    <w:p w14:paraId="1C2193D0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C                  4.25407917   -1.21057907    1.52165095</w:t>
      </w:r>
    </w:p>
    <w:p w14:paraId="4F304EF4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3.83258717   -0.57138607    3.53522495</w:t>
      </w:r>
    </w:p>
    <w:p w14:paraId="0B51CFEB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4.39272617   -1.69481507   -0.57357405</w:t>
      </w:r>
    </w:p>
    <w:p w14:paraId="5CA225B6" w14:textId="77777777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H                  5.18489517   -1.70039707    1.78332995</w:t>
      </w:r>
    </w:p>
    <w:p w14:paraId="7BF7C50C" w14:textId="538DB1EC" w:rsidR="00FC59FC" w:rsidRPr="00FC59FC" w:rsidRDefault="00FC59FC" w:rsidP="00FC59FC">
      <w:pPr>
        <w:rPr>
          <w:rFonts w:cstheme="majorBidi"/>
          <w:sz w:val="18"/>
          <w:szCs w:val="18"/>
        </w:rPr>
      </w:pPr>
      <w:r w:rsidRPr="00FC59FC">
        <w:rPr>
          <w:rFonts w:cstheme="majorBidi"/>
          <w:sz w:val="18"/>
          <w:szCs w:val="18"/>
        </w:rPr>
        <w:t xml:space="preserve"> O                 -0.73949483    0.62451593    3.30533195</w:t>
      </w:r>
    </w:p>
    <w:p w14:paraId="3CF19436" w14:textId="77777777" w:rsidR="00F32DAA" w:rsidRPr="009C47AD" w:rsidRDefault="00F32DAA" w:rsidP="009C47AD">
      <w:pPr>
        <w:rPr>
          <w:rFonts w:cstheme="majorBidi"/>
          <w:b/>
          <w:bCs/>
          <w:sz w:val="24"/>
          <w:szCs w:val="24"/>
        </w:rPr>
      </w:pPr>
    </w:p>
    <w:p w14:paraId="2F98CB0F" w14:textId="13A9766E" w:rsidR="009C47AD" w:rsidRDefault="009C47AD" w:rsidP="009C47AD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034CAD16">
          <v:shape id="_x0000_i1037" type="#_x0000_t75" style="width:73pt;height:78.65pt" o:ole="">
            <v:imagedata r:id="rId12" o:title=""/>
          </v:shape>
          <o:OLEObject Type="Embed" ProgID="ChemDraw.Document.6.0" ShapeID="_x0000_i1037" DrawAspect="Content" ObjectID="_1692711716" r:id="rId102"/>
        </w:object>
      </w:r>
      <w:r w:rsidRPr="009C47AD">
        <w:rPr>
          <w:rFonts w:cstheme="majorBidi"/>
          <w:b/>
          <w:bCs/>
          <w:sz w:val="24"/>
          <w:szCs w:val="24"/>
        </w:rPr>
        <w:t>2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toluene</w:t>
      </w:r>
      <w:r w:rsidRPr="009C47AD">
        <w:rPr>
          <w:rFonts w:cstheme="majorBidi"/>
          <w:sz w:val="24"/>
          <w:szCs w:val="24"/>
        </w:rPr>
        <w:t>)</w:t>
      </w:r>
    </w:p>
    <w:p w14:paraId="604A8E71" w14:textId="18C9B31A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503</w:t>
      </w:r>
      <w:r w:rsidR="00C8130A">
        <w:rPr>
          <w:rFonts w:cstheme="majorBidi"/>
          <w:sz w:val="24"/>
          <w:szCs w:val="24"/>
        </w:rPr>
        <w:t>0</w:t>
      </w:r>
    </w:p>
    <w:p w14:paraId="274781A9" w14:textId="61D56D1E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</w:t>
      </w:r>
      <w:r w:rsidR="00C8130A">
        <w:rPr>
          <w:rFonts w:cstheme="majorBidi"/>
          <w:sz w:val="24"/>
          <w:szCs w:val="24"/>
        </w:rPr>
        <w:t>3858</w:t>
      </w:r>
    </w:p>
    <w:p w14:paraId="7D45E67D" w14:textId="57B5833B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C59FC">
        <w:rPr>
          <w:rFonts w:cstheme="majorBidi"/>
          <w:sz w:val="24"/>
          <w:szCs w:val="24"/>
        </w:rPr>
        <w:t xml:space="preserve"> </w:t>
      </w:r>
      <w:r w:rsidR="00FC59FC" w:rsidRPr="00FC59FC">
        <w:rPr>
          <w:rFonts w:cstheme="majorBidi"/>
          <w:sz w:val="24"/>
          <w:szCs w:val="24"/>
        </w:rPr>
        <w:t>-1195.</w:t>
      </w:r>
      <w:r w:rsidR="00C8130A">
        <w:rPr>
          <w:rFonts w:cstheme="majorBidi"/>
          <w:sz w:val="24"/>
          <w:szCs w:val="24"/>
        </w:rPr>
        <w:t>4568</w:t>
      </w:r>
    </w:p>
    <w:p w14:paraId="6F1C89C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>C                 -1.99362047    0.88516745    0.00000000</w:t>
      </w:r>
    </w:p>
    <w:p w14:paraId="34DF4A20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1447    0.10217745    0.43822900</w:t>
      </w:r>
    </w:p>
    <w:p w14:paraId="752B8091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0.58178853    0.88517045   -0.00000600</w:t>
      </w:r>
    </w:p>
    <w:p w14:paraId="20F03DCD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0.55559153    2.35270645    0.52007600</w:t>
      </w:r>
    </w:p>
    <w:p w14:paraId="3B7FB684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1947    3.06524445    0.06242400</w:t>
      </w:r>
    </w:p>
    <w:p w14:paraId="2D89C603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1.96742747    2.35270345    0.52008000</w:t>
      </w:r>
    </w:p>
    <w:p w14:paraId="197E35B0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1.96121847    0.91767145   -1.09730300</w:t>
      </w:r>
    </w:p>
    <w:p w14:paraId="19DE5730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0.55050753    2.33019945    1.61499900</w:t>
      </w:r>
    </w:p>
    <w:p w14:paraId="01C39366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1.43430853    2.89083545    0.15722500</w:t>
      </w:r>
    </w:p>
    <w:p w14:paraId="46FA640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1.96233947    2.33019745    1.61500400</w:t>
      </w:r>
    </w:p>
    <w:p w14:paraId="0EDD492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2.84614647    2.89082945    0.15723200</w:t>
      </w:r>
    </w:p>
    <w:p w14:paraId="5A4D16E4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0.54938253    0.91767445   -1.09730800</w:t>
      </w:r>
    </w:p>
    <w:p w14:paraId="5A7416F9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0747   -0.13264455    1.96265600</w:t>
      </w:r>
    </w:p>
    <w:p w14:paraId="32A228BF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1247   -1.31546755   -0.10372700</w:t>
      </w:r>
    </w:p>
    <w:p w14:paraId="1201FC82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1847   -1.78961755   -1.40385200</w:t>
      </w:r>
    </w:p>
    <w:p w14:paraId="7140C7E3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0547   -2.21659355    0.97483000</w:t>
      </w:r>
    </w:p>
    <w:p w14:paraId="5D41464D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1547   -3.17699155   -1.62521700</w:t>
      </w:r>
    </w:p>
    <w:p w14:paraId="2C32D51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0.70592447   -1.10444255   -2.24473300</w:t>
      </w:r>
    </w:p>
    <w:p w14:paraId="3526648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0247   -3.58984655    0.77440300</w:t>
      </w:r>
    </w:p>
    <w:p w14:paraId="1CEC0C61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0.70590747   -4.06160455   -0.54584300</w:t>
      </w:r>
    </w:p>
    <w:p w14:paraId="26A39D96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0.70591947   -3.56046455   -2.63828200</w:t>
      </w:r>
    </w:p>
    <w:p w14:paraId="6DE14DB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0.70589547   -4.28081055    1.60766800</w:t>
      </w:r>
    </w:p>
    <w:p w14:paraId="77707273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0.70590447   -5.13016155   -0.72587400</w:t>
      </w:r>
    </w:p>
    <w:p w14:paraId="2FE38C81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N                 -0.70590147   -1.49852155    2.18416400</w:t>
      </w:r>
    </w:p>
    <w:p w14:paraId="47920BE7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lastRenderedPageBreak/>
        <w:t xml:space="preserve"> C                 -0.70589047   -2.07453055    3.52896700</w:t>
      </w:r>
    </w:p>
    <w:p w14:paraId="48DF6AF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0.70590247   -1.23038255    4.22190500</w:t>
      </w:r>
    </w:p>
    <w:p w14:paraId="3E187674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1.60109447   -2.68484655    3.68620500</w:t>
      </w:r>
    </w:p>
    <w:p w14:paraId="4B85145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0.18933553   -2.68481755    3.68620300</w:t>
      </w:r>
    </w:p>
    <w:p w14:paraId="4B6AED8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O                 -0.70592147    4.11024145   -0.59332100</w:t>
      </w:r>
    </w:p>
    <w:p w14:paraId="60283C26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3.28558647    0.17630945    0.40078800</w:t>
      </w:r>
    </w:p>
    <w:p w14:paraId="0298564D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3.74224447    0.16762945    1.72873300</w:t>
      </w:r>
    </w:p>
    <w:p w14:paraId="293368F1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4.05790347   -0.46476355   -0.57709700</w:t>
      </w:r>
    </w:p>
    <w:p w14:paraId="344DBC65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4.93807247   -0.47066255    2.06246300</w:t>
      </w:r>
    </w:p>
    <w:p w14:paraId="25414D2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3.16139347    0.65297445    2.50302500</w:t>
      </w:r>
    </w:p>
    <w:p w14:paraId="553A930F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5.25500547   -1.10116355   -0.24458300</w:t>
      </w:r>
    </w:p>
    <w:p w14:paraId="43288CE0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3.71604047   -0.46640455   -1.60620500</w:t>
      </w:r>
    </w:p>
    <w:p w14:paraId="05B152D5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-5.69950047   -1.10551955    1.07848300</w:t>
      </w:r>
    </w:p>
    <w:p w14:paraId="7EC3669A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5.27802147   -0.46630655    3.09205400</w:t>
      </w:r>
    </w:p>
    <w:p w14:paraId="29442F1D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5.83813447   -1.58977355   -1.01673800</w:t>
      </w:r>
    </w:p>
    <w:p w14:paraId="37D0271B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-6.63031547   -1.59533955    1.34016200</w:t>
      </w:r>
    </w:p>
    <w:p w14:paraId="4778F9CB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1.87375553    0.17631645    0.40078200</w:t>
      </w:r>
    </w:p>
    <w:p w14:paraId="0713C96D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2.33040653    0.16762645    1.72872900</w:t>
      </w:r>
    </w:p>
    <w:p w14:paraId="1D23048F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2.64608053   -0.46474655   -0.57710400</w:t>
      </w:r>
    </w:p>
    <w:p w14:paraId="6372B0FF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3.52623553   -0.47066355    2.06246000</w:t>
      </w:r>
    </w:p>
    <w:p w14:paraId="41FD18AE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1.74954953    0.65296145    2.50302300</w:t>
      </w:r>
    </w:p>
    <w:p w14:paraId="25A89039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3.84318253   -1.10114355   -0.24459000</w:t>
      </w:r>
    </w:p>
    <w:p w14:paraId="4EB19959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2.30422153   -0.46637955   -1.60621500</w:t>
      </w:r>
    </w:p>
    <w:p w14:paraId="0E54BF7B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C                  4.28767153   -1.10550855    1.07847800</w:t>
      </w:r>
    </w:p>
    <w:p w14:paraId="6442847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3.86617953   -0.46631555    3.09205200</w:t>
      </w:r>
    </w:p>
    <w:p w14:paraId="66E168BA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4.42631853   -1.58974455   -1.01674700</w:t>
      </w:r>
    </w:p>
    <w:p w14:paraId="707BA60C" w14:textId="77777777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H                  5.21848753   -1.59532655    1.34015700</w:t>
      </w:r>
    </w:p>
    <w:p w14:paraId="697854C9" w14:textId="529E0B93" w:rsidR="00C8130A" w:rsidRPr="00C8130A" w:rsidRDefault="00C8130A" w:rsidP="00C8130A">
      <w:pPr>
        <w:rPr>
          <w:rFonts w:cstheme="majorBidi"/>
          <w:sz w:val="18"/>
          <w:szCs w:val="18"/>
        </w:rPr>
      </w:pPr>
      <w:r w:rsidRPr="00C8130A">
        <w:rPr>
          <w:rFonts w:cstheme="majorBidi"/>
          <w:sz w:val="18"/>
          <w:szCs w:val="18"/>
        </w:rPr>
        <w:t xml:space="preserve"> O                 -0.70590247    0.72958645    2.86215900</w:t>
      </w:r>
    </w:p>
    <w:p w14:paraId="26AA3375" w14:textId="77777777" w:rsidR="009C47AD" w:rsidRPr="009C47AD" w:rsidRDefault="009C47AD" w:rsidP="0081503F">
      <w:pPr>
        <w:rPr>
          <w:rFonts w:cstheme="majorBidi"/>
          <w:b/>
          <w:bCs/>
          <w:sz w:val="24"/>
          <w:szCs w:val="24"/>
        </w:rPr>
      </w:pPr>
    </w:p>
    <w:p w14:paraId="0727B67B" w14:textId="11F2CF79" w:rsidR="0092697E" w:rsidRDefault="009C47AD" w:rsidP="0081503F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19903A05">
          <v:shape id="_x0000_i1038" type="#_x0000_t75" style="width:63.8pt;height:69.25pt" o:ole="">
            <v:imagedata r:id="rId14" o:title=""/>
          </v:shape>
          <o:OLEObject Type="Embed" ProgID="ChemDraw.Document.6.0" ShapeID="_x0000_i1038" DrawAspect="Content" ObjectID="_1692711717" r:id="rId103"/>
        </w:object>
      </w:r>
      <w:r w:rsidR="0092697E" w:rsidRPr="009C47AD">
        <w:rPr>
          <w:rFonts w:cstheme="majorBidi"/>
          <w:b/>
          <w:bCs/>
          <w:sz w:val="24"/>
          <w:szCs w:val="24"/>
        </w:rPr>
        <w:t>3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G</w:t>
      </w:r>
      <w:r w:rsidRPr="009C47AD">
        <w:rPr>
          <w:rFonts w:cstheme="majorBidi"/>
          <w:sz w:val="24"/>
          <w:szCs w:val="24"/>
        </w:rPr>
        <w:t>as phase)</w:t>
      </w:r>
    </w:p>
    <w:p w14:paraId="2B0E0271" w14:textId="4B64BF02" w:rsidR="00F32DAA" w:rsidRDefault="00F32DAA" w:rsidP="0081503F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24.6</w:t>
      </w:r>
      <w:r w:rsidR="007A635B">
        <w:rPr>
          <w:rFonts w:cstheme="majorBidi"/>
          <w:sz w:val="24"/>
          <w:szCs w:val="24"/>
        </w:rPr>
        <w:t>162</w:t>
      </w:r>
    </w:p>
    <w:p w14:paraId="074A8CCE" w14:textId="00F06786" w:rsidR="00F32DAA" w:rsidRDefault="00F32DAA" w:rsidP="0081503F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24.</w:t>
      </w:r>
      <w:r w:rsidR="007A635B">
        <w:rPr>
          <w:rFonts w:cstheme="majorBidi"/>
          <w:sz w:val="24"/>
          <w:szCs w:val="24"/>
        </w:rPr>
        <w:t>5954</w:t>
      </w:r>
    </w:p>
    <w:p w14:paraId="1B8AEA69" w14:textId="21C03DA6" w:rsidR="00F32DAA" w:rsidRDefault="00F32DAA" w:rsidP="0081503F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24.6</w:t>
      </w:r>
      <w:r w:rsidR="007A635B">
        <w:rPr>
          <w:rFonts w:cstheme="majorBidi"/>
          <w:sz w:val="24"/>
          <w:szCs w:val="24"/>
        </w:rPr>
        <w:t>064</w:t>
      </w:r>
    </w:p>
    <w:p w14:paraId="36DE2B6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>C                 -1.17224883    0.34290271    0.00000000</w:t>
      </w:r>
    </w:p>
    <w:p w14:paraId="0434F4E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2.59640083    0.83908171   -0.51238500</w:t>
      </w:r>
    </w:p>
    <w:p w14:paraId="7EA47DF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00421683    0.12602871   -1.86045200</w:t>
      </w:r>
    </w:p>
    <w:p w14:paraId="0782299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2.89249483   -1.42133229   -1.77052700</w:t>
      </w:r>
    </w:p>
    <w:p w14:paraId="2782D8E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48053283   -1.81178429   -1.38485100</w:t>
      </w:r>
    </w:p>
    <w:p w14:paraId="61C8F01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03689583   -1.21007029   -0.06348800</w:t>
      </w:r>
    </w:p>
    <w:p w14:paraId="74AF5CB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58177483   -1.78928429   -1.00288900</w:t>
      </w:r>
    </w:p>
    <w:p w14:paraId="0685122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13854483   -1.86238029   -2.73957900</w:t>
      </w:r>
    </w:p>
    <w:p w14:paraId="3A16403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69224683   -1.62664129    0.71166800</w:t>
      </w:r>
    </w:p>
    <w:p w14:paraId="02A9E32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0.00114683   -1.49537829    0.13492200</w:t>
      </w:r>
    </w:p>
    <w:p w14:paraId="4A7C4E52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2.25268583    0.46539171   -2.58454000</w:t>
      </w:r>
    </w:p>
    <w:p w14:paraId="1DD58300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65275883    0.64091571    0.60827500</w:t>
      </w:r>
    </w:p>
    <w:p w14:paraId="230F4E00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2.66827483    2.35118371   -0.73832600</w:t>
      </w:r>
    </w:p>
    <w:p w14:paraId="1D3015E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99587783    3.18362471   -1.62363800</w:t>
      </w:r>
    </w:p>
    <w:p w14:paraId="58C5898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66856083    2.88563171    0.08134500</w:t>
      </w:r>
    </w:p>
    <w:p w14:paraId="2D39B98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2.32434183    4.54765771   -1.65659300</w:t>
      </w:r>
    </w:p>
    <w:p w14:paraId="1A8EBCA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22183383    2.79575471   -2.27084900</w:t>
      </w:r>
    </w:p>
    <w:p w14:paraId="70E7C88D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01092683    4.23157471    0.06431800</w:t>
      </w:r>
    </w:p>
    <w:p w14:paraId="0705B56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31722783    5.06432371   -0.82145200</w:t>
      </w:r>
    </w:p>
    <w:p w14:paraId="010DAEC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79858183    5.20558371   -2.33782300</w:t>
      </w:r>
    </w:p>
    <w:p w14:paraId="04F7BBA7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4.78996083    4.62652171    0.70300700</w:t>
      </w:r>
    </w:p>
    <w:p w14:paraId="2EE6AC9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56007983    6.11953671   -0.85971200</w:t>
      </w:r>
    </w:p>
    <w:p w14:paraId="627807A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N                 -4.22498683    1.84786171    0.86783500</w:t>
      </w:r>
    </w:p>
    <w:p w14:paraId="31CAC10A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30098183    2.08549871    1.84096200</w:t>
      </w:r>
    </w:p>
    <w:p w14:paraId="4A5C684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50997483    1.13732271    2.33613900</w:t>
      </w:r>
    </w:p>
    <w:p w14:paraId="561A8A12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lastRenderedPageBreak/>
        <w:t xml:space="preserve"> H                 -4.97756783    2.83053471    2.57417800</w:t>
      </w:r>
    </w:p>
    <w:p w14:paraId="532FB98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6.19374283    2.44285971    1.31853600</w:t>
      </w:r>
    </w:p>
    <w:p w14:paraId="68EDDDA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S                 -4.05037483   -0.80621829    1.44393200</w:t>
      </w:r>
    </w:p>
    <w:p w14:paraId="085CB5B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O                 -0.76254683   -2.54245229   -2.07882800</w:t>
      </w:r>
    </w:p>
    <w:p w14:paraId="67B519B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36871183    0.56018071   -2.39121900</w:t>
      </w:r>
    </w:p>
    <w:p w14:paraId="29A80CD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56646883    0.09339671   -1.82807100</w:t>
      </w:r>
    </w:p>
    <w:p w14:paraId="2F0291D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44019783    1.41588271   -3.49961400</w:t>
      </w:r>
    </w:p>
    <w:p w14:paraId="10A2B6B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6.79889383    0.48295971   -2.35630100</w:t>
      </w:r>
    </w:p>
    <w:p w14:paraId="4D490FE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53823583   -0.57129729   -0.97414100</w:t>
      </w:r>
    </w:p>
    <w:p w14:paraId="06F4074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67141383    1.80467171   -4.02980700</w:t>
      </w:r>
    </w:p>
    <w:p w14:paraId="5AC914E0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52316583    1.78246571   -3.94703000</w:t>
      </w:r>
    </w:p>
    <w:p w14:paraId="6F32B18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6.85677083    1.33887871   -3.45835900</w:t>
      </w:r>
    </w:p>
    <w:p w14:paraId="06D1BEA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71403583    0.10974671   -1.91036700</w:t>
      </w:r>
    </w:p>
    <w:p w14:paraId="378B8CB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70349983    2.46604871   -4.88808200</w:t>
      </w:r>
    </w:p>
    <w:p w14:paraId="7FA335D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81469183    1.63470971   -3.87044000</w:t>
      </w:r>
    </w:p>
    <w:p w14:paraId="3354F9E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12583583    0.62764571    1.05731700</w:t>
      </w:r>
    </w:p>
    <w:p w14:paraId="5E04F94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0.00404683    1.03951471   -0.69743900</w:t>
      </w:r>
    </w:p>
    <w:p w14:paraId="7FDCD0A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0.56104317    0.56243871   -1.89075500</w:t>
      </w:r>
    </w:p>
    <w:p w14:paraId="553D235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0.54340917    2.19402471   -0.11578800</w:t>
      </w:r>
    </w:p>
    <w:p w14:paraId="2581422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1.61892917    1.24500971   -2.49886400</w:t>
      </w:r>
    </w:p>
    <w:p w14:paraId="6AD4B16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0.21452317   -0.36363529   -2.32850600</w:t>
      </w:r>
    </w:p>
    <w:p w14:paraId="7CA7B72D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1.60499317    2.86995171   -0.71666800</w:t>
      </w:r>
    </w:p>
    <w:p w14:paraId="492B410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0.12670617    2.56819171    0.81293300</w:t>
      </w:r>
    </w:p>
    <w:p w14:paraId="1B6B1B0A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2.14071417    2.40245771   -1.91934800</w:t>
      </w:r>
    </w:p>
    <w:p w14:paraId="76F9128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2.04374117    0.85843071   -3.41825200</w:t>
      </w:r>
    </w:p>
    <w:p w14:paraId="4C48418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2.01303217    3.75794571   -0.24762400</w:t>
      </w:r>
    </w:p>
    <w:p w14:paraId="6709C519" w14:textId="5D3F05A3" w:rsid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2.96499217    2.92549671   -2.39020400</w:t>
      </w:r>
    </w:p>
    <w:p w14:paraId="55C83653" w14:textId="7CD8EE82" w:rsidR="007A635B" w:rsidRDefault="007A635B" w:rsidP="007A635B">
      <w:pPr>
        <w:rPr>
          <w:rFonts w:cstheme="majorBidi"/>
          <w:sz w:val="18"/>
          <w:szCs w:val="18"/>
        </w:rPr>
      </w:pPr>
    </w:p>
    <w:p w14:paraId="2942E1B2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</w:p>
    <w:p w14:paraId="7B5C7677" w14:textId="20F2EC59" w:rsidR="009C47AD" w:rsidRDefault="009C47AD" w:rsidP="009C47AD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1B67E22C">
          <v:shape id="_x0000_i1039" type="#_x0000_t75" style="width:63.8pt;height:69.25pt" o:ole="">
            <v:imagedata r:id="rId14" o:title=""/>
          </v:shape>
          <o:OLEObject Type="Embed" ProgID="ChemDraw.Document.6.0" ShapeID="_x0000_i1039" DrawAspect="Content" ObjectID="_1692711718" r:id="rId104"/>
        </w:object>
      </w:r>
      <w:r w:rsidRPr="009C47AD">
        <w:rPr>
          <w:rFonts w:cstheme="majorBidi"/>
          <w:b/>
          <w:bCs/>
          <w:sz w:val="24"/>
          <w:szCs w:val="24"/>
        </w:rPr>
        <w:t>3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ethanol</w:t>
      </w:r>
      <w:r w:rsidRPr="009C47AD">
        <w:rPr>
          <w:rFonts w:cstheme="majorBidi"/>
          <w:sz w:val="24"/>
          <w:szCs w:val="24"/>
        </w:rPr>
        <w:t>)</w:t>
      </w:r>
    </w:p>
    <w:p w14:paraId="1DC5D2AA" w14:textId="073A504B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6051</w:t>
      </w:r>
    </w:p>
    <w:p w14:paraId="492F8578" w14:textId="11394F13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</w:t>
      </w:r>
      <w:r w:rsidR="007A635B">
        <w:rPr>
          <w:rFonts w:cstheme="majorBidi"/>
          <w:sz w:val="24"/>
          <w:szCs w:val="24"/>
        </w:rPr>
        <w:t>5684</w:t>
      </w:r>
    </w:p>
    <w:p w14:paraId="3F2031E6" w14:textId="0ABA348D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</w:t>
      </w:r>
      <w:r w:rsidR="007A635B">
        <w:rPr>
          <w:rFonts w:cstheme="majorBidi"/>
          <w:sz w:val="24"/>
          <w:szCs w:val="24"/>
        </w:rPr>
        <w:t>5894</w:t>
      </w:r>
    </w:p>
    <w:p w14:paraId="39F3714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>C                 -1.40350881    2.63955339    0.00000000</w:t>
      </w:r>
    </w:p>
    <w:p w14:paraId="4B4DDAF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82766081    3.13573239   -0.51238500</w:t>
      </w:r>
    </w:p>
    <w:p w14:paraId="04D5AFE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23547681    2.42267939   -1.86045200</w:t>
      </w:r>
    </w:p>
    <w:p w14:paraId="14C96AD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2375481    0.87531839   -1.77052700</w:t>
      </w:r>
    </w:p>
    <w:p w14:paraId="0E155A2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71179281    0.48486639   -1.38485100</w:t>
      </w:r>
    </w:p>
    <w:p w14:paraId="642F868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26815581    1.08658039   -0.06348800</w:t>
      </w:r>
    </w:p>
    <w:p w14:paraId="0E4870B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81303481    0.50736639   -1.00288900</w:t>
      </w:r>
    </w:p>
    <w:p w14:paraId="0C17D7A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36980481    0.43427039   -2.73957900</w:t>
      </w:r>
    </w:p>
    <w:p w14:paraId="09B8A84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92350681    0.67000939    0.71166800</w:t>
      </w:r>
    </w:p>
    <w:p w14:paraId="0C1BEB9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23240681    0.80127239    0.13492200</w:t>
      </w:r>
    </w:p>
    <w:p w14:paraId="2629736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48394581    2.76204239   -2.58454000</w:t>
      </w:r>
    </w:p>
    <w:p w14:paraId="1F3DA3D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88401881    2.93756639    0.60827500</w:t>
      </w:r>
    </w:p>
    <w:p w14:paraId="1AC446E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89953481    4.64783439   -0.73832600</w:t>
      </w:r>
    </w:p>
    <w:p w14:paraId="76DFE74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22713781    5.48027539   -1.62363800</w:t>
      </w:r>
    </w:p>
    <w:p w14:paraId="06B94C5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89982081    5.18228239    0.08134500</w:t>
      </w:r>
    </w:p>
    <w:p w14:paraId="0DB277A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55560181    6.84430839   -1.65659300</w:t>
      </w:r>
    </w:p>
    <w:p w14:paraId="12A5178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45309381    5.09240539   -2.27084900</w:t>
      </w:r>
    </w:p>
    <w:p w14:paraId="6284C2C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24218681    6.52822539    0.06431800</w:t>
      </w:r>
    </w:p>
    <w:p w14:paraId="1A3033B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54848781    7.36097439   -0.82145200</w:t>
      </w:r>
    </w:p>
    <w:p w14:paraId="463DBA6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02984181    7.50223439   -2.33782300</w:t>
      </w:r>
    </w:p>
    <w:p w14:paraId="49247B4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02122081    6.92317239    0.70300700</w:t>
      </w:r>
    </w:p>
    <w:p w14:paraId="179A0A5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79133981    8.41618739   -0.85971200</w:t>
      </w:r>
    </w:p>
    <w:p w14:paraId="0B8A8FC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N                 -4.45624681    4.14451239    0.86783500</w:t>
      </w:r>
    </w:p>
    <w:p w14:paraId="5DB9C02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5.53224181    4.38214939    1.84096200</w:t>
      </w:r>
    </w:p>
    <w:p w14:paraId="3A0D2DE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74123481    3.43397339    2.33613900</w:t>
      </w:r>
    </w:p>
    <w:p w14:paraId="26A69DF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lastRenderedPageBreak/>
        <w:t xml:space="preserve"> H                 -5.20882781    5.12718539    2.57417800</w:t>
      </w:r>
    </w:p>
    <w:p w14:paraId="61068BD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6.42500281    4.73951039    1.31853600</w:t>
      </w:r>
    </w:p>
    <w:p w14:paraId="532F3D5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S                 -4.28163481    1.49043239    1.44393200</w:t>
      </w:r>
    </w:p>
    <w:p w14:paraId="565075E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O                 -0.99380681   -0.24580161   -2.07882800</w:t>
      </w:r>
    </w:p>
    <w:p w14:paraId="67C866E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59997181    2.85683139   -2.39121900</w:t>
      </w:r>
    </w:p>
    <w:p w14:paraId="0E207E0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5.79772881    2.39004739   -1.82807100</w:t>
      </w:r>
    </w:p>
    <w:p w14:paraId="0F90227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67145781    3.71253339   -3.49961400</w:t>
      </w:r>
    </w:p>
    <w:p w14:paraId="2787317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7.03015381    2.77961039   -2.35630100</w:t>
      </w:r>
    </w:p>
    <w:p w14:paraId="0881238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76949581    1.72535339   -0.97414100</w:t>
      </w:r>
    </w:p>
    <w:p w14:paraId="5D3BE91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5.90267381    4.10132239   -4.02980700</w:t>
      </w:r>
    </w:p>
    <w:p w14:paraId="5E69563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75442581    4.07911639   -3.94703000</w:t>
      </w:r>
    </w:p>
    <w:p w14:paraId="0A1E684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7.08803081    3.63552939   -3.45835900</w:t>
      </w:r>
    </w:p>
    <w:p w14:paraId="4B93713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7.94529581    2.40639739   -1.91036700</w:t>
      </w:r>
    </w:p>
    <w:p w14:paraId="726C1E4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93475981    4.76269939   -4.88808200</w:t>
      </w:r>
    </w:p>
    <w:p w14:paraId="38D18F7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8.04595181    3.93136039   -3.87044000</w:t>
      </w:r>
    </w:p>
    <w:p w14:paraId="5A787DD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35709581    2.92429639    1.05731700</w:t>
      </w:r>
    </w:p>
    <w:p w14:paraId="5B80D69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23530681    3.33616539   -0.69743900</w:t>
      </w:r>
    </w:p>
    <w:p w14:paraId="78B4E96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32978319    2.85908939   -1.89075500</w:t>
      </w:r>
    </w:p>
    <w:p w14:paraId="4F6B9F2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31214919    4.49067539   -0.11578800</w:t>
      </w:r>
    </w:p>
    <w:p w14:paraId="6EC5DA4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38766919    3.54166039   -2.49886400</w:t>
      </w:r>
    </w:p>
    <w:p w14:paraId="3754F08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01673681    1.93301539   -2.32850600</w:t>
      </w:r>
    </w:p>
    <w:p w14:paraId="509D21C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37373319    5.16660239   -0.71666800</w:t>
      </w:r>
    </w:p>
    <w:p w14:paraId="3725668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10455381    4.86484239    0.81293300</w:t>
      </w:r>
    </w:p>
    <w:p w14:paraId="30DAE1F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90945419    4.69910839   -1.91934800</w:t>
      </w:r>
    </w:p>
    <w:p w14:paraId="581CB9C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81248119    3.15508139   -3.41825200</w:t>
      </w:r>
    </w:p>
    <w:p w14:paraId="610F950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78177219    6.05459639   -0.24762400</w:t>
      </w:r>
    </w:p>
    <w:p w14:paraId="2261D219" w14:textId="2DD42A6B" w:rsidR="00F32DAA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73373219    5.22214739   -2.39020400</w:t>
      </w:r>
    </w:p>
    <w:p w14:paraId="222FB60D" w14:textId="58C90A8E" w:rsidR="009C47AD" w:rsidRDefault="009C47AD" w:rsidP="0081503F">
      <w:pPr>
        <w:rPr>
          <w:rFonts w:cstheme="majorBidi"/>
          <w:b/>
          <w:bCs/>
          <w:sz w:val="24"/>
          <w:szCs w:val="24"/>
        </w:rPr>
      </w:pPr>
    </w:p>
    <w:p w14:paraId="33A6D08A" w14:textId="77777777" w:rsidR="00FE7F02" w:rsidRDefault="00FE7F02" w:rsidP="0081503F">
      <w:pPr>
        <w:rPr>
          <w:rFonts w:cstheme="majorBidi"/>
          <w:b/>
          <w:bCs/>
          <w:sz w:val="24"/>
          <w:szCs w:val="24"/>
        </w:rPr>
      </w:pPr>
    </w:p>
    <w:p w14:paraId="4C3B00B0" w14:textId="0B7229EE" w:rsidR="009C47AD" w:rsidRPr="009C47AD" w:rsidRDefault="009C47AD" w:rsidP="009C47AD">
      <w:pPr>
        <w:rPr>
          <w:rFonts w:cstheme="majorBidi"/>
          <w:b/>
          <w:bCs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032F64CF">
          <v:shape id="_x0000_i1040" type="#_x0000_t75" style="width:63.8pt;height:69.25pt" o:ole="">
            <v:imagedata r:id="rId14" o:title=""/>
          </v:shape>
          <o:OLEObject Type="Embed" ProgID="ChemDraw.Document.6.0" ShapeID="_x0000_i1040" DrawAspect="Content" ObjectID="_1692711719" r:id="rId105"/>
        </w:object>
      </w:r>
      <w:r w:rsidRPr="009C47AD">
        <w:rPr>
          <w:rFonts w:cstheme="majorBidi"/>
          <w:b/>
          <w:bCs/>
          <w:sz w:val="24"/>
          <w:szCs w:val="24"/>
        </w:rPr>
        <w:t>3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toluene</w:t>
      </w:r>
      <w:r w:rsidRPr="009C47AD">
        <w:rPr>
          <w:rFonts w:cstheme="majorBidi"/>
          <w:sz w:val="24"/>
          <w:szCs w:val="24"/>
        </w:rPr>
        <w:t>)</w:t>
      </w:r>
    </w:p>
    <w:p w14:paraId="51270E35" w14:textId="38B5942A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5969</w:t>
      </w:r>
    </w:p>
    <w:p w14:paraId="6258F64C" w14:textId="5DF2C023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5</w:t>
      </w:r>
      <w:r w:rsidR="007A635B">
        <w:rPr>
          <w:rFonts w:cstheme="majorBidi"/>
          <w:sz w:val="24"/>
          <w:szCs w:val="24"/>
        </w:rPr>
        <w:t>634</w:t>
      </w:r>
    </w:p>
    <w:p w14:paraId="09EDA2CC" w14:textId="35A85126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16.5</w:t>
      </w:r>
      <w:r w:rsidR="007A635B">
        <w:rPr>
          <w:rFonts w:cstheme="majorBidi"/>
          <w:sz w:val="24"/>
          <w:szCs w:val="24"/>
        </w:rPr>
        <w:t>846</w:t>
      </w:r>
    </w:p>
    <w:p w14:paraId="6A0FDA7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>C                 -2.94258381    1.24401912    0.00000000</w:t>
      </w:r>
    </w:p>
    <w:p w14:paraId="7D3C569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36673581    1.74019812   -0.51238500</w:t>
      </w:r>
    </w:p>
    <w:p w14:paraId="0ED3303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77455181    1.02714512   -1.86045200</w:t>
      </w:r>
    </w:p>
    <w:p w14:paraId="56ED283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66282981   -0.52021588   -1.77052700</w:t>
      </w:r>
    </w:p>
    <w:p w14:paraId="632C79F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25086781   -0.91066788   -1.38485100</w:t>
      </w:r>
    </w:p>
    <w:p w14:paraId="3C506E4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2.80723081   -0.30895388   -0.06348800</w:t>
      </w:r>
    </w:p>
    <w:p w14:paraId="74A32FF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35210981   -0.88816788   -1.00288900</w:t>
      </w:r>
    </w:p>
    <w:p w14:paraId="3374344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4.90887981   -0.96126388   -2.73957900</w:t>
      </w:r>
    </w:p>
    <w:p w14:paraId="0C076DE1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46258181   -0.72552488    0.71166800</w:t>
      </w:r>
    </w:p>
    <w:p w14:paraId="140F068A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77148181   -0.59426188    0.13492200</w:t>
      </w:r>
    </w:p>
    <w:p w14:paraId="1F7A9FA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4.02302081    1.36650812   -2.58454000</w:t>
      </w:r>
    </w:p>
    <w:p w14:paraId="3E4B49A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42309381    1.54203212    0.60827500</w:t>
      </w:r>
    </w:p>
    <w:p w14:paraId="6955FEF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43860981    3.25230012   -0.73832600</w:t>
      </w:r>
    </w:p>
    <w:p w14:paraId="2322F50B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3.76621281    4.08474112   -1.62363800</w:t>
      </w:r>
    </w:p>
    <w:p w14:paraId="0F1F5A07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43889581    3.78674812    0.08134500</w:t>
      </w:r>
    </w:p>
    <w:p w14:paraId="40CD666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4.09467681    5.44877412   -1.65659300</w:t>
      </w:r>
    </w:p>
    <w:p w14:paraId="22DE6F8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2.99216881    3.69687112   -2.27084900</w:t>
      </w:r>
    </w:p>
    <w:p w14:paraId="4A69A6B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78126181    5.13269112    0.06431800</w:t>
      </w:r>
    </w:p>
    <w:p w14:paraId="522ECE4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5.08756281    5.96544012   -0.82145200</w:t>
      </w:r>
    </w:p>
    <w:p w14:paraId="68AC019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3.56891681    6.10670012   -2.33782300</w:t>
      </w:r>
    </w:p>
    <w:p w14:paraId="29C5AD2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6.56029581    5.52763812    0.70300700</w:t>
      </w:r>
    </w:p>
    <w:p w14:paraId="1F8FE2C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33041481    7.02065312   -0.85971200</w:t>
      </w:r>
    </w:p>
    <w:p w14:paraId="6DFC5FB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N                 -5.99532181    2.74897812    0.86783500</w:t>
      </w:r>
    </w:p>
    <w:p w14:paraId="05F18EE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7.07131681    2.98661512    1.84096200</w:t>
      </w:r>
    </w:p>
    <w:p w14:paraId="1F042B6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28030981    2.03843912    2.33613900</w:t>
      </w:r>
    </w:p>
    <w:p w14:paraId="7E02E9EF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lastRenderedPageBreak/>
        <w:t xml:space="preserve"> H                 -6.74790281    3.73165112    2.57417800</w:t>
      </w:r>
    </w:p>
    <w:p w14:paraId="50D560E5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96407781    3.34397612    1.31853600</w:t>
      </w:r>
    </w:p>
    <w:p w14:paraId="24F320C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S                 -5.82070981    0.09489812    1.44393200</w:t>
      </w:r>
    </w:p>
    <w:p w14:paraId="1E3C9E1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O                 -2.53288181   -1.64133588   -2.07882800</w:t>
      </w:r>
    </w:p>
    <w:p w14:paraId="1689127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6.13904681    1.46129712   -2.39121900</w:t>
      </w:r>
    </w:p>
    <w:p w14:paraId="23958D90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7.33680381    0.99451312   -1.82807100</w:t>
      </w:r>
    </w:p>
    <w:p w14:paraId="3B64813D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6.21053281    2.31699912   -3.49961400</w:t>
      </w:r>
    </w:p>
    <w:p w14:paraId="19BED64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8.56922881    1.38407612   -2.35630100</w:t>
      </w:r>
    </w:p>
    <w:p w14:paraId="492F48D2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30857081    0.32981912   -0.97414100</w:t>
      </w:r>
    </w:p>
    <w:p w14:paraId="360970C3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7.44174881    2.70578812   -4.02980700</w:t>
      </w:r>
    </w:p>
    <w:p w14:paraId="2337C5D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5.29350081    2.68358212   -3.94703000</w:t>
      </w:r>
    </w:p>
    <w:p w14:paraId="2DAD197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8.62710581    2.23999512   -3.45835900</w:t>
      </w:r>
    </w:p>
    <w:p w14:paraId="64B63CE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9.48437081    1.01086312   -1.91036700</w:t>
      </w:r>
    </w:p>
    <w:p w14:paraId="3E4B2184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7.47383481    3.36716512   -4.88808200</w:t>
      </w:r>
    </w:p>
    <w:p w14:paraId="63519640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9.58502681    2.53582612   -3.87044000</w:t>
      </w:r>
    </w:p>
    <w:p w14:paraId="4BFDF22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2.89617081    1.52876212    1.05731700</w:t>
      </w:r>
    </w:p>
    <w:p w14:paraId="683FF1B9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77438181    1.94063112   -0.69743900</w:t>
      </w:r>
    </w:p>
    <w:p w14:paraId="78293672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20929181    1.46355512   -1.89075500</w:t>
      </w:r>
    </w:p>
    <w:p w14:paraId="601AB75C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1.22692581    3.09514112   -0.11578800</w:t>
      </w:r>
    </w:p>
    <w:p w14:paraId="7BF93FAD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0.15140581    2.14612612   -2.49886400</w:t>
      </w:r>
    </w:p>
    <w:p w14:paraId="240CC856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55581181    0.53748112   -2.32850600</w:t>
      </w:r>
    </w:p>
    <w:p w14:paraId="196E41B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-0.16534181    3.77106812   -0.71666800</w:t>
      </w:r>
    </w:p>
    <w:p w14:paraId="35DBE55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-1.64362881    3.46930812    0.81293300</w:t>
      </w:r>
    </w:p>
    <w:p w14:paraId="4FFA2EF8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C                  0.37037919    3.30357412   -1.91934800</w:t>
      </w:r>
    </w:p>
    <w:p w14:paraId="4BE8BD4E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0.27340619    1.75954712   -3.41825200</w:t>
      </w:r>
    </w:p>
    <w:p w14:paraId="3AB331AD" w14:textId="77777777" w:rsidR="007A635B" w:rsidRPr="007A635B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0.24269719    4.65906212   -0.24762400</w:t>
      </w:r>
    </w:p>
    <w:p w14:paraId="31C239C7" w14:textId="219B07A4" w:rsidR="009C47AD" w:rsidRDefault="007A635B" w:rsidP="007A635B">
      <w:pPr>
        <w:rPr>
          <w:rFonts w:cstheme="majorBidi"/>
          <w:sz w:val="18"/>
          <w:szCs w:val="18"/>
        </w:rPr>
      </w:pPr>
      <w:r w:rsidRPr="007A635B">
        <w:rPr>
          <w:rFonts w:cstheme="majorBidi"/>
          <w:sz w:val="18"/>
          <w:szCs w:val="18"/>
        </w:rPr>
        <w:t xml:space="preserve"> H                  1.19465719    3.82661312   -2.39020400</w:t>
      </w:r>
    </w:p>
    <w:p w14:paraId="5380D952" w14:textId="111E0837" w:rsidR="00FE7F02" w:rsidRDefault="00FE7F02" w:rsidP="007A635B">
      <w:pPr>
        <w:rPr>
          <w:rFonts w:cstheme="majorBidi"/>
          <w:sz w:val="18"/>
          <w:szCs w:val="18"/>
        </w:rPr>
      </w:pPr>
    </w:p>
    <w:p w14:paraId="482DEF43" w14:textId="77777777" w:rsidR="00FE7F02" w:rsidRPr="007A635B" w:rsidRDefault="00FE7F02" w:rsidP="007A635B">
      <w:pPr>
        <w:rPr>
          <w:rFonts w:cstheme="majorBidi"/>
          <w:sz w:val="18"/>
          <w:szCs w:val="18"/>
        </w:rPr>
      </w:pPr>
    </w:p>
    <w:p w14:paraId="4B2208A2" w14:textId="30B6E445" w:rsidR="0092697E" w:rsidRDefault="009C47AD" w:rsidP="0081503F">
      <w:pPr>
        <w:rPr>
          <w:rFonts w:cstheme="majorBidi"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146CA99A">
          <v:shape id="_x0000_i1041" type="#_x0000_t75" style="width:70.25pt;height:76.3pt" o:ole="">
            <v:imagedata r:id="rId16" o:title=""/>
          </v:shape>
          <o:OLEObject Type="Embed" ProgID="ChemDraw.Document.6.0" ShapeID="_x0000_i1041" DrawAspect="Content" ObjectID="_1692711720" r:id="rId106"/>
        </w:object>
      </w:r>
      <w:r w:rsidR="0092697E" w:rsidRPr="009C47AD">
        <w:rPr>
          <w:rFonts w:cstheme="majorBidi"/>
          <w:b/>
          <w:bCs/>
          <w:sz w:val="24"/>
          <w:szCs w:val="24"/>
        </w:rPr>
        <w:t>4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G</w:t>
      </w:r>
      <w:r w:rsidRPr="009C47AD">
        <w:rPr>
          <w:rFonts w:cstheme="majorBidi"/>
          <w:sz w:val="24"/>
          <w:szCs w:val="24"/>
        </w:rPr>
        <w:t>as phase)</w:t>
      </w:r>
    </w:p>
    <w:p w14:paraId="7042D0CA" w14:textId="418A6C3F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7A635B">
        <w:rPr>
          <w:rFonts w:cstheme="majorBidi"/>
          <w:sz w:val="24"/>
          <w:szCs w:val="24"/>
        </w:rPr>
        <w:t xml:space="preserve"> </w:t>
      </w:r>
      <w:r w:rsidR="007A635B" w:rsidRPr="007A635B">
        <w:rPr>
          <w:rFonts w:cstheme="majorBidi"/>
          <w:sz w:val="24"/>
          <w:szCs w:val="24"/>
        </w:rPr>
        <w:t>-1524.6243</w:t>
      </w:r>
    </w:p>
    <w:p w14:paraId="4E50CEB1" w14:textId="265D927B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7A635B">
        <w:rPr>
          <w:rFonts w:cstheme="majorBidi"/>
          <w:sz w:val="24"/>
          <w:szCs w:val="24"/>
        </w:rPr>
        <w:t>-1524.6</w:t>
      </w:r>
      <w:r w:rsidR="00FE7F02">
        <w:rPr>
          <w:rFonts w:cstheme="majorBidi"/>
          <w:sz w:val="24"/>
          <w:szCs w:val="24"/>
        </w:rPr>
        <w:t>045</w:t>
      </w:r>
    </w:p>
    <w:p w14:paraId="0D163924" w14:textId="0A25A9FF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7A635B">
        <w:rPr>
          <w:rFonts w:cstheme="majorBidi"/>
          <w:sz w:val="24"/>
          <w:szCs w:val="24"/>
        </w:rPr>
        <w:t>-1524.6</w:t>
      </w:r>
      <w:r w:rsidR="00FE7F02">
        <w:rPr>
          <w:rFonts w:cstheme="majorBidi"/>
          <w:sz w:val="24"/>
          <w:szCs w:val="24"/>
        </w:rPr>
        <w:t>184</w:t>
      </w:r>
    </w:p>
    <w:p w14:paraId="07DED86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>C                 -1.28317300    1.10360200   -0.83749800</w:t>
      </w:r>
    </w:p>
    <w:p w14:paraId="0B21C41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00001800    0.37978800   -0.26899000</w:t>
      </w:r>
    </w:p>
    <w:p w14:paraId="296B53F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28312000    1.10363000   -0.83751200</w:t>
      </w:r>
    </w:p>
    <w:p w14:paraId="1580B60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26996200    2.63260200   -0.56440900</w:t>
      </w:r>
    </w:p>
    <w:p w14:paraId="05D4AE4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00005000    3.27672000   -1.09927600</w:t>
      </w:r>
    </w:p>
    <w:p w14:paraId="4B2D701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27004500    2.63257500   -0.56439600</w:t>
      </w:r>
    </w:p>
    <w:p w14:paraId="29320DF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20132800    0.97260200   -1.92516000</w:t>
      </w:r>
    </w:p>
    <w:p w14:paraId="004E1D3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30603500    2.80231800    0.51769100</w:t>
      </w:r>
    </w:p>
    <w:p w14:paraId="4FC2823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13594700    3.09762700   -1.04228600</w:t>
      </w:r>
    </w:p>
    <w:p w14:paraId="740A78A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30611100    2.80229200    0.51770400</w:t>
      </w:r>
    </w:p>
    <w:p w14:paraId="50C2C25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13604400    3.09758200   -1.04226700</w:t>
      </w:r>
    </w:p>
    <w:p w14:paraId="5AA6FF4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20126700    0.97262700   -1.92517300</w:t>
      </w:r>
    </w:p>
    <w:p w14:paraId="539C98B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0500    0.23972500    1.26961000</w:t>
      </w:r>
    </w:p>
    <w:p w14:paraId="399C893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0300   -1.07713300   -0.72006500</w:t>
      </w:r>
    </w:p>
    <w:p w14:paraId="4548D4C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00000900   -1.64104900   -1.98598600</w:t>
      </w:r>
    </w:p>
    <w:p w14:paraId="1618A3C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5000   -1.90160400    0.40826400</w:t>
      </w:r>
    </w:p>
    <w:p w14:paraId="4A50B57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2900   -3.03981200   -2.10576000</w:t>
      </w:r>
    </w:p>
    <w:p w14:paraId="154E160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00004600   -1.01901300   -2.87403200</w:t>
      </w:r>
    </w:p>
    <w:p w14:paraId="6FAF0FA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9200   -3.28672200    0.31507900</w:t>
      </w:r>
    </w:p>
    <w:p w14:paraId="29F8A46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00008000   -3.84967200   -0.96756600</w:t>
      </w:r>
    </w:p>
    <w:p w14:paraId="42C8E84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00002000   -3.49425700   -3.08905000</w:t>
      </w:r>
    </w:p>
    <w:p w14:paraId="3084B1B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00013600   -3.91506000    1.19585700</w:t>
      </w:r>
    </w:p>
    <w:p w14:paraId="6DA3320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00011100   -4.92777700   -1.07374100</w:t>
      </w:r>
    </w:p>
    <w:p w14:paraId="28C2B08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N                  0.00004800   -1.08778000    1.56849000</w:t>
      </w:r>
    </w:p>
    <w:p w14:paraId="4FFBD6A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lastRenderedPageBreak/>
        <w:t xml:space="preserve"> C                  0.00010000   -1.65108600    2.92652700</w:t>
      </w:r>
    </w:p>
    <w:p w14:paraId="0B67B9A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00006300   -0.81625000    3.62727800</w:t>
      </w:r>
    </w:p>
    <w:p w14:paraId="254A6A2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89559700   -2.26312200    3.06951200</w:t>
      </w:r>
    </w:p>
    <w:p w14:paraId="32D81BC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89599800   -2.26281600    3.06957800</w:t>
      </w:r>
    </w:p>
    <w:p w14:paraId="27ADD26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S                 -0.00000400    1.49390700    2.44631100</w:t>
      </w:r>
    </w:p>
    <w:p w14:paraId="526D3C4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O                 -0.00006400    4.23927100   -1.87155500</w:t>
      </w:r>
    </w:p>
    <w:p w14:paraId="43ADD2C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59574400    0.44805900   -0.41275700</w:t>
      </w:r>
    </w:p>
    <w:p w14:paraId="7E7CAAA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5599700    0.64857600    0.85818800</w:t>
      </w:r>
    </w:p>
    <w:p w14:paraId="0FAAF07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28878500   -0.35798300   -1.32802500</w:t>
      </w:r>
    </w:p>
    <w:p w14:paraId="2BD85A4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36844700    0.04776000    1.20277500</w:t>
      </w:r>
    </w:p>
    <w:p w14:paraId="260B329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64089400    1.26445400    1.58323900</w:t>
      </w:r>
    </w:p>
    <w:p w14:paraId="16A1004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50204900   -0.95676900   -0.98583500</w:t>
      </w:r>
    </w:p>
    <w:p w14:paraId="3993B44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87194900   -0.51911400   -2.31595800</w:t>
      </w:r>
    </w:p>
    <w:p w14:paraId="7278BD0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5.04617700   -0.75624100    0.28398300</w:t>
      </w:r>
    </w:p>
    <w:p w14:paraId="1CF85AD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4.78580500    0.21463400    2.18941900</w:t>
      </w:r>
    </w:p>
    <w:p w14:paraId="7EC26F1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02104400   -1.57465700   -1.70968500</w:t>
      </w:r>
    </w:p>
    <w:p w14:paraId="042C453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99006800   -1.21646700    0.55262200</w:t>
      </w:r>
    </w:p>
    <w:p w14:paraId="3167CE4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59570700    0.44811200   -0.41278000</w:t>
      </w:r>
    </w:p>
    <w:p w14:paraId="76626E2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3.15596900    0.64864800    0.85815800</w:t>
      </w:r>
    </w:p>
    <w:p w14:paraId="3929F7D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3.28875200   -0.35792600   -1.32804800</w:t>
      </w:r>
    </w:p>
    <w:p w14:paraId="1A15A2D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4.36843100    0.04785300    1.20273900</w:t>
      </w:r>
    </w:p>
    <w:p w14:paraId="4B14BA4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64086500    1.26452500    1.58320900</w:t>
      </w:r>
    </w:p>
    <w:p w14:paraId="753AAA5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4.50202900   -0.95669100   -0.98586500</w:t>
      </w:r>
    </w:p>
    <w:p w14:paraId="66A53A5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87190900   -0.51907200   -2.31597500</w:t>
      </w:r>
    </w:p>
    <w:p w14:paraId="6BBD310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5.04616500   -0.75614500    0.28394700</w:t>
      </w:r>
    </w:p>
    <w:p w14:paraId="540F475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4.78579600    0.21474100    2.18937800</w:t>
      </w:r>
    </w:p>
    <w:p w14:paraId="6931A90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5.02102700   -1.57457600   -1.70971500</w:t>
      </w:r>
    </w:p>
    <w:p w14:paraId="3CB508EC" w14:textId="312D6C9F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5.99006500   -1.21635600    0.55258200</w:t>
      </w:r>
    </w:p>
    <w:p w14:paraId="7DE90A73" w14:textId="77777777" w:rsidR="00F32DAA" w:rsidRDefault="00F32DAA" w:rsidP="0081503F">
      <w:pPr>
        <w:rPr>
          <w:rFonts w:cstheme="majorBidi"/>
          <w:b/>
          <w:bCs/>
          <w:sz w:val="24"/>
          <w:szCs w:val="24"/>
        </w:rPr>
      </w:pPr>
    </w:p>
    <w:p w14:paraId="0FB4C274" w14:textId="04F9033B" w:rsidR="009C47AD" w:rsidRPr="009C47AD" w:rsidRDefault="009C47AD" w:rsidP="009C47AD">
      <w:pPr>
        <w:rPr>
          <w:rFonts w:cstheme="majorBidi"/>
          <w:b/>
          <w:bCs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0C861A89">
          <v:shape id="_x0000_i1042" type="#_x0000_t75" style="width:70.25pt;height:76.3pt" o:ole="">
            <v:imagedata r:id="rId16" o:title=""/>
          </v:shape>
          <o:OLEObject Type="Embed" ProgID="ChemDraw.Document.6.0" ShapeID="_x0000_i1042" DrawAspect="Content" ObjectID="_1692711721" r:id="rId107"/>
        </w:object>
      </w:r>
      <w:r w:rsidRPr="009C47AD">
        <w:rPr>
          <w:rFonts w:cstheme="majorBidi"/>
          <w:b/>
          <w:bCs/>
          <w:sz w:val="24"/>
          <w:szCs w:val="24"/>
        </w:rPr>
        <w:t>4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ethanol</w:t>
      </w:r>
      <w:r w:rsidRPr="009C47AD">
        <w:rPr>
          <w:rFonts w:cstheme="majorBidi"/>
          <w:sz w:val="24"/>
          <w:szCs w:val="24"/>
        </w:rPr>
        <w:t>)</w:t>
      </w:r>
    </w:p>
    <w:p w14:paraId="289ACF94" w14:textId="56CB6FAD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61</w:t>
      </w:r>
      <w:r w:rsidR="00FE7F02">
        <w:rPr>
          <w:rFonts w:cstheme="majorBidi"/>
          <w:sz w:val="24"/>
          <w:szCs w:val="24"/>
        </w:rPr>
        <w:t>00</w:t>
      </w:r>
    </w:p>
    <w:p w14:paraId="561A2EC4" w14:textId="4194CDFF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</w:t>
      </w:r>
      <w:r w:rsidR="00FE7F02">
        <w:rPr>
          <w:rFonts w:cstheme="majorBidi"/>
          <w:sz w:val="24"/>
          <w:szCs w:val="24"/>
        </w:rPr>
        <w:t>5794</w:t>
      </w:r>
    </w:p>
    <w:p w14:paraId="4580F26A" w14:textId="0BC45BB4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</w:t>
      </w:r>
      <w:r w:rsidR="00FE7F02">
        <w:rPr>
          <w:rFonts w:cstheme="majorBidi"/>
          <w:sz w:val="24"/>
          <w:szCs w:val="24"/>
        </w:rPr>
        <w:t>6034</w:t>
      </w:r>
    </w:p>
    <w:p w14:paraId="6F5DC02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>C                  0.78947370    1.90590109    0.00000000</w:t>
      </w:r>
    </w:p>
    <w:p w14:paraId="7AA0F82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2870    1.18208709    0.56850800</w:t>
      </w:r>
    </w:p>
    <w:p w14:paraId="0C5D9AC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3.35576670    1.90592909   -0.00001400</w:t>
      </w:r>
    </w:p>
    <w:p w14:paraId="7E06D82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3.34260870    3.43490109    0.27308900</w:t>
      </w:r>
    </w:p>
    <w:p w14:paraId="679FE5B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59670    4.07901909   -0.26177800</w:t>
      </w:r>
    </w:p>
    <w:p w14:paraId="7C3BFC6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80260170    3.43487409    0.27310200</w:t>
      </w:r>
    </w:p>
    <w:p w14:paraId="24502A8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87131870    1.77490109   -1.08766200</w:t>
      </w:r>
    </w:p>
    <w:p w14:paraId="327D69B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3.37868170    3.60461709    1.35518900</w:t>
      </w:r>
    </w:p>
    <w:p w14:paraId="104D936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4.20859370    3.89992609   -0.20478800</w:t>
      </w:r>
    </w:p>
    <w:p w14:paraId="0B1CD54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0.76653570    3.60459109    1.35520200</w:t>
      </w:r>
    </w:p>
    <w:p w14:paraId="6C2EA5C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06339730    3.89988109   -0.20476900</w:t>
      </w:r>
    </w:p>
    <w:p w14:paraId="549A00A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3.27391370    1.77492609   -1.08767500</w:t>
      </w:r>
    </w:p>
    <w:p w14:paraId="3319012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5170    1.04202409    2.10710800</w:t>
      </w:r>
    </w:p>
    <w:p w14:paraId="614D3AB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4970   -0.27483391    0.11743300</w:t>
      </w:r>
    </w:p>
    <w:p w14:paraId="6AD31FC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3770   -0.83874991   -1.14848800</w:t>
      </w:r>
    </w:p>
    <w:p w14:paraId="4076FB3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9670   -1.09930491    1.24576200</w:t>
      </w:r>
    </w:p>
    <w:p w14:paraId="2F8F883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67570   -2.23751291   -1.26826200</w:t>
      </w:r>
    </w:p>
    <w:p w14:paraId="306900F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07260070   -0.21671391   -2.03653400</w:t>
      </w:r>
    </w:p>
    <w:p w14:paraId="4756E7E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73870   -2.48442291    1.15257700</w:t>
      </w:r>
    </w:p>
    <w:p w14:paraId="6C0BA9D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2.07272670   -3.04737291   -0.13006800</w:t>
      </w:r>
    </w:p>
    <w:p w14:paraId="1680636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07266670   -2.69195791   -2.25155200</w:t>
      </w:r>
    </w:p>
    <w:p w14:paraId="5672DB8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07278270   -3.11276091    2.03335500</w:t>
      </w:r>
    </w:p>
    <w:p w14:paraId="0F5BE9B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07275770   -4.12547791   -0.23624300</w:t>
      </w:r>
    </w:p>
    <w:p w14:paraId="5420C82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N                  2.07269470   -0.28548091    2.40598800</w:t>
      </w:r>
    </w:p>
    <w:p w14:paraId="08AB310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lastRenderedPageBreak/>
        <w:t xml:space="preserve"> C                  2.07274670   -0.84878691    3.76402500</w:t>
      </w:r>
    </w:p>
    <w:p w14:paraId="2A84772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07258370   -0.01395091    4.46477600</w:t>
      </w:r>
    </w:p>
    <w:p w14:paraId="36DB704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17704970   -1.46082291    3.90701000</w:t>
      </w:r>
    </w:p>
    <w:p w14:paraId="1B6E2EB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96864470   -1.46051691    3.90707600</w:t>
      </w:r>
    </w:p>
    <w:p w14:paraId="6D03697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S                  2.07264270    2.29620609    3.28380900</w:t>
      </w:r>
    </w:p>
    <w:p w14:paraId="36F2CB0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O                  2.07258270    5.04157009   -1.03405700</w:t>
      </w:r>
    </w:p>
    <w:p w14:paraId="1B63DE0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52309730    1.25035809    0.42474100</w:t>
      </w:r>
    </w:p>
    <w:p w14:paraId="6149908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08335030    1.45087509    1.69568600</w:t>
      </w:r>
    </w:p>
    <w:p w14:paraId="5E39762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21613830    0.44431609   -0.49052700</w:t>
      </w:r>
    </w:p>
    <w:p w14:paraId="5D76DFC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29580030    0.85005909    2.04027300</w:t>
      </w:r>
    </w:p>
    <w:p w14:paraId="3474C4A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56824730    2.06675309    2.42073700</w:t>
      </w:r>
    </w:p>
    <w:p w14:paraId="7EA99DF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42940230   -0.15446991   -0.14833700</w:t>
      </w:r>
    </w:p>
    <w:p w14:paraId="4C1F439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79930230    0.28318509   -1.47846000</w:t>
      </w:r>
    </w:p>
    <w:p w14:paraId="6670A66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2.97353030    0.04605809    1.12148100</w:t>
      </w:r>
    </w:p>
    <w:p w14:paraId="0AABF61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71315830    1.01693309    3.02691700</w:t>
      </w:r>
    </w:p>
    <w:p w14:paraId="020C86D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94839730   -0.77235791   -0.87218700</w:t>
      </w:r>
    </w:p>
    <w:p w14:paraId="359D4EE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91742130   -0.41416791    1.39012000</w:t>
      </w:r>
    </w:p>
    <w:p w14:paraId="6EE7DBB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4.66835370    1.25041109    0.42471800</w:t>
      </w:r>
    </w:p>
    <w:p w14:paraId="4FE5D5E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5.22861570    1.45094709    1.69565600</w:t>
      </w:r>
    </w:p>
    <w:p w14:paraId="3F4AC1B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5.36139870    0.44437309   -0.49055000</w:t>
      </w:r>
    </w:p>
    <w:p w14:paraId="31F6BDC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6.44107770    0.85015209    2.04023700</w:t>
      </w:r>
    </w:p>
    <w:p w14:paraId="61DA965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4.71351170    2.06682409    2.42070700</w:t>
      </w:r>
    </w:p>
    <w:p w14:paraId="19C7544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6.57467570   -0.15439191   -0.14836700</w:t>
      </w:r>
    </w:p>
    <w:p w14:paraId="0EF960F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4.94455570    0.28322709   -1.47847700</w:t>
      </w:r>
    </w:p>
    <w:p w14:paraId="1008D10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7.11881170    0.04615409    1.12144500</w:t>
      </w:r>
    </w:p>
    <w:p w14:paraId="3D4793F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6.85844270    1.01704009    3.02687600</w:t>
      </w:r>
    </w:p>
    <w:p w14:paraId="7E0555A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7.09367370   -0.77227691   -0.87221700</w:t>
      </w:r>
    </w:p>
    <w:p w14:paraId="06FEBCEB" w14:textId="2DB4EF52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8.06271170   -0.41405691    1.39008000</w:t>
      </w:r>
    </w:p>
    <w:p w14:paraId="5CADA454" w14:textId="249496F6" w:rsidR="009C47AD" w:rsidRDefault="009C47AD" w:rsidP="0081503F">
      <w:pPr>
        <w:rPr>
          <w:rFonts w:cstheme="majorBidi"/>
          <w:b/>
          <w:bCs/>
          <w:sz w:val="24"/>
          <w:szCs w:val="24"/>
        </w:rPr>
      </w:pPr>
    </w:p>
    <w:p w14:paraId="27B82DA2" w14:textId="35BF3D3E" w:rsidR="009C47AD" w:rsidRPr="009C47AD" w:rsidRDefault="009C47AD" w:rsidP="009C47AD">
      <w:pPr>
        <w:rPr>
          <w:rFonts w:cstheme="majorBidi"/>
          <w:b/>
          <w:bCs/>
          <w:sz w:val="24"/>
          <w:szCs w:val="24"/>
        </w:rPr>
      </w:pPr>
      <w:r w:rsidRPr="009C47AD">
        <w:rPr>
          <w:rFonts w:cstheme="majorBidi"/>
          <w:b/>
          <w:bCs/>
          <w:sz w:val="24"/>
          <w:szCs w:val="24"/>
        </w:rPr>
        <w:object w:dxaOrig="1075" w:dyaOrig="1169" w14:anchorId="30577F37">
          <v:shape id="_x0000_i1043" type="#_x0000_t75" style="width:70.25pt;height:76.3pt" o:ole="">
            <v:imagedata r:id="rId16" o:title=""/>
          </v:shape>
          <o:OLEObject Type="Embed" ProgID="ChemDraw.Document.6.0" ShapeID="_x0000_i1043" DrawAspect="Content" ObjectID="_1692711722" r:id="rId108"/>
        </w:object>
      </w:r>
      <w:r w:rsidRPr="009C47AD">
        <w:rPr>
          <w:rFonts w:cstheme="majorBidi"/>
          <w:b/>
          <w:bCs/>
          <w:sz w:val="24"/>
          <w:szCs w:val="24"/>
        </w:rPr>
        <w:t>4</w:t>
      </w:r>
      <w:r>
        <w:rPr>
          <w:rFonts w:cstheme="majorBidi"/>
          <w:b/>
          <w:bCs/>
          <w:sz w:val="24"/>
          <w:szCs w:val="24"/>
        </w:rPr>
        <w:t xml:space="preserve"> </w:t>
      </w:r>
      <w:r w:rsidRPr="009C47AD">
        <w:rPr>
          <w:rFonts w:cstheme="majorBidi"/>
          <w:sz w:val="24"/>
          <w:szCs w:val="24"/>
        </w:rPr>
        <w:t>(</w:t>
      </w:r>
      <w:r>
        <w:rPr>
          <w:rFonts w:cstheme="majorBidi"/>
          <w:sz w:val="24"/>
          <w:szCs w:val="24"/>
        </w:rPr>
        <w:t>In toluene</w:t>
      </w:r>
      <w:r w:rsidRPr="009C47AD">
        <w:rPr>
          <w:rFonts w:cstheme="majorBidi"/>
          <w:sz w:val="24"/>
          <w:szCs w:val="24"/>
        </w:rPr>
        <w:t>)</w:t>
      </w:r>
    </w:p>
    <w:p w14:paraId="7EE0A4D8" w14:textId="32399A6D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6007</w:t>
      </w:r>
    </w:p>
    <w:p w14:paraId="0B20F898" w14:textId="2462D55A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</w:t>
      </w:r>
      <w:r w:rsidR="00FE7F02">
        <w:rPr>
          <w:rFonts w:cstheme="majorBidi"/>
          <w:sz w:val="24"/>
          <w:szCs w:val="24"/>
        </w:rPr>
        <w:t>5784</w:t>
      </w:r>
    </w:p>
    <w:p w14:paraId="0AED9818" w14:textId="745CC28D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FE7F02">
        <w:rPr>
          <w:rFonts w:cstheme="majorBidi"/>
          <w:sz w:val="24"/>
          <w:szCs w:val="24"/>
        </w:rPr>
        <w:t xml:space="preserve"> </w:t>
      </w:r>
      <w:r w:rsidR="00FE7F02" w:rsidRPr="00FE7F02">
        <w:rPr>
          <w:rFonts w:cstheme="majorBidi"/>
          <w:sz w:val="24"/>
          <w:szCs w:val="24"/>
        </w:rPr>
        <w:t>-1516.</w:t>
      </w:r>
      <w:r w:rsidR="00FE7F02">
        <w:rPr>
          <w:rFonts w:cstheme="majorBidi"/>
          <w:sz w:val="24"/>
          <w:szCs w:val="24"/>
        </w:rPr>
        <w:t>5937</w:t>
      </w:r>
    </w:p>
    <w:p w14:paraId="50D7A3B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>C                 -4.45362269   -2.11963501    0.09782903</w:t>
      </w:r>
    </w:p>
    <w:p w14:paraId="7BB1319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6769   -2.84344901    0.66633703</w:t>
      </w:r>
    </w:p>
    <w:p w14:paraId="57C88D4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88732969   -2.11960701    0.09781503</w:t>
      </w:r>
    </w:p>
    <w:p w14:paraId="43E1B13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1.90048769   -0.59063501    0.37091803</w:t>
      </w:r>
    </w:p>
    <w:p w14:paraId="4457860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9969    0.05348299   -0.16394897</w:t>
      </w:r>
    </w:p>
    <w:p w14:paraId="6CBEBE7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4.44049469   -0.59066201    0.37093103</w:t>
      </w:r>
    </w:p>
    <w:p w14:paraId="6C9D02D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4.37177769   -2.25063501   -0.98983297</w:t>
      </w:r>
    </w:p>
    <w:p w14:paraId="5E81D8E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86441469   -0.42091901    1.45301803</w:t>
      </w:r>
    </w:p>
    <w:p w14:paraId="3669F83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03450269   -0.12561001   -0.10695897</w:t>
      </w:r>
    </w:p>
    <w:p w14:paraId="1A63627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4.47656069   -0.42094501    1.45303103</w:t>
      </w:r>
    </w:p>
    <w:p w14:paraId="71C45F7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30649369   -0.12565501   -0.10693997</w:t>
      </w:r>
    </w:p>
    <w:p w14:paraId="158E5C7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1.96918269   -2.25061001   -0.98984597</w:t>
      </w:r>
    </w:p>
    <w:p w14:paraId="117D7EE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4469   -2.98351201    2.20493703</w:t>
      </w:r>
    </w:p>
    <w:p w14:paraId="167AE0BB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4669   -4.30037001    0.21526203</w:t>
      </w:r>
    </w:p>
    <w:p w14:paraId="030C13D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5869   -4.86428601   -1.05065897</w:t>
      </w:r>
    </w:p>
    <w:p w14:paraId="0162EC6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39969   -5.12484101    1.34359103</w:t>
      </w:r>
    </w:p>
    <w:p w14:paraId="4B13696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42069   -6.26304901   -1.17043297</w:t>
      </w:r>
    </w:p>
    <w:p w14:paraId="42BFAAA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17049569   -4.24225001   -1.93870497</w:t>
      </w:r>
    </w:p>
    <w:p w14:paraId="4E0249F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35769   -6.50995901    1.25040603</w:t>
      </w:r>
    </w:p>
    <w:p w14:paraId="48DB7FC3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3.17036969   -7.07290901   -0.03223897</w:t>
      </w:r>
    </w:p>
    <w:p w14:paraId="27C1342F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17042969   -6.71749401   -2.15372297</w:t>
      </w:r>
    </w:p>
    <w:p w14:paraId="39FBA87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17031369   -7.13829701    2.13118403</w:t>
      </w:r>
    </w:p>
    <w:p w14:paraId="067AE2A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17033869   -8.15101401   -0.13841397</w:t>
      </w:r>
    </w:p>
    <w:p w14:paraId="3356F3F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N                 -3.17040169   -4.31101701    2.50381703</w:t>
      </w:r>
    </w:p>
    <w:p w14:paraId="29D9506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lastRenderedPageBreak/>
        <w:t xml:space="preserve"> C                 -3.17034969   -4.87432301    3.86185403</w:t>
      </w:r>
    </w:p>
    <w:p w14:paraId="10ED34F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3.17051269   -4.03948701    4.56260503</w:t>
      </w:r>
    </w:p>
    <w:p w14:paraId="7715A32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4.06604669   -5.48635901    4.00483903</w:t>
      </w:r>
    </w:p>
    <w:p w14:paraId="1420C43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2.27445169   -5.48605301    4.00490503</w:t>
      </w:r>
    </w:p>
    <w:p w14:paraId="481462E6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S                 -3.17045369   -1.72933001    3.38163803</w:t>
      </w:r>
    </w:p>
    <w:p w14:paraId="5122E121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O                 -3.17051369    1.01603399   -0.93622797</w:t>
      </w:r>
    </w:p>
    <w:p w14:paraId="4223851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5.76619369   -2.77517801    0.52257003</w:t>
      </w:r>
    </w:p>
    <w:p w14:paraId="67B54527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6.32644669   -2.57466101    1.79351503</w:t>
      </w:r>
    </w:p>
    <w:p w14:paraId="302AD0CC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6.45923469   -3.58122001   -0.39269797</w:t>
      </w:r>
    </w:p>
    <w:p w14:paraId="7598DD9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7.53889669   -3.17547701    2.13810203</w:t>
      </w:r>
    </w:p>
    <w:p w14:paraId="047A3F5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5.81134369   -1.95878301    2.51856603</w:t>
      </w:r>
    </w:p>
    <w:p w14:paraId="60DC400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7.67249869   -4.18000601   -0.05050797</w:t>
      </w:r>
    </w:p>
    <w:p w14:paraId="7C90FD1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6.04239869   -3.74235101   -1.38063097</w:t>
      </w:r>
    </w:p>
    <w:p w14:paraId="614A7688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8.21662669   -3.97947801    1.21931003</w:t>
      </w:r>
    </w:p>
    <w:p w14:paraId="00B2202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7.95625469   -3.00860301    3.12474603</w:t>
      </w:r>
    </w:p>
    <w:p w14:paraId="4C87CBA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8.19149369   -4.79789401   -0.77435797</w:t>
      </w:r>
    </w:p>
    <w:p w14:paraId="109CF049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9.16051769   -4.43970401    1.48794903</w:t>
      </w:r>
    </w:p>
    <w:p w14:paraId="6FBACFF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57474269   -2.77512501    0.52254703</w:t>
      </w:r>
    </w:p>
    <w:p w14:paraId="6CC8764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-0.01448069   -2.57458901    1.79348503</w:t>
      </w:r>
    </w:p>
    <w:p w14:paraId="616EECFE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0.11830231   -3.58116301   -0.39272097</w:t>
      </w:r>
    </w:p>
    <w:p w14:paraId="7786ACB4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19798131   -3.17538401    2.13806603</w:t>
      </w:r>
    </w:p>
    <w:p w14:paraId="049C6CD5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52958469   -1.95871201    2.51853603</w:t>
      </w:r>
    </w:p>
    <w:p w14:paraId="0007C92D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33157931   -4.17992801   -0.05053797</w:t>
      </w:r>
    </w:p>
    <w:p w14:paraId="45BD73C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-0.29854069   -3.74230901   -1.38064797</w:t>
      </w:r>
    </w:p>
    <w:p w14:paraId="100E73A2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C                  1.87571531   -3.97938201    1.21927403</w:t>
      </w:r>
    </w:p>
    <w:p w14:paraId="1576B7AA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61534631   -3.00849601    3.12470503</w:t>
      </w:r>
    </w:p>
    <w:p w14:paraId="0670B5E0" w14:textId="77777777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1.85057731   -4.79781301   -0.77438797</w:t>
      </w:r>
    </w:p>
    <w:p w14:paraId="25A094C2" w14:textId="2CFDFFEF" w:rsidR="00FE7F02" w:rsidRPr="00FE7F02" w:rsidRDefault="00FE7F02" w:rsidP="00FE7F02">
      <w:pPr>
        <w:rPr>
          <w:rFonts w:cstheme="majorBidi"/>
          <w:sz w:val="18"/>
          <w:szCs w:val="18"/>
        </w:rPr>
      </w:pPr>
      <w:r w:rsidRPr="00FE7F02">
        <w:rPr>
          <w:rFonts w:cstheme="majorBidi"/>
          <w:sz w:val="18"/>
          <w:szCs w:val="18"/>
        </w:rPr>
        <w:t xml:space="preserve"> H                  2.81961531   -4.43959301    1.48790903</w:t>
      </w:r>
    </w:p>
    <w:p w14:paraId="73702565" w14:textId="0A7A6E85" w:rsidR="009C47AD" w:rsidRDefault="009C47AD" w:rsidP="0081503F">
      <w:pPr>
        <w:rPr>
          <w:rFonts w:cstheme="majorBidi"/>
          <w:b/>
          <w:bCs/>
          <w:sz w:val="24"/>
          <w:szCs w:val="24"/>
        </w:rPr>
      </w:pPr>
    </w:p>
    <w:p w14:paraId="15EE904D" w14:textId="77777777" w:rsidR="00AE766A" w:rsidRPr="009C47AD" w:rsidRDefault="00AE766A" w:rsidP="0081503F">
      <w:pPr>
        <w:rPr>
          <w:rFonts w:cstheme="majorBidi"/>
          <w:b/>
          <w:bCs/>
          <w:sz w:val="24"/>
          <w:szCs w:val="24"/>
        </w:rPr>
      </w:pPr>
    </w:p>
    <w:p w14:paraId="1999B581" w14:textId="32290C97" w:rsidR="009C47AD" w:rsidRDefault="00456EB1" w:rsidP="0081503F">
      <w:pPr>
        <w:rPr>
          <w:rFonts w:ascii="Arno Pro" w:hAnsi="Arno Pro" w:cstheme="majorBidi"/>
          <w:sz w:val="18"/>
          <w:szCs w:val="18"/>
        </w:rPr>
      </w:pPr>
      <w:r w:rsidRPr="0038048D">
        <w:rPr>
          <w:rFonts w:ascii="Arno Pro" w:hAnsi="Arno Pro" w:cstheme="majorBidi"/>
          <w:sz w:val="18"/>
          <w:szCs w:val="18"/>
        </w:rPr>
        <w:object w:dxaOrig="3574" w:dyaOrig="2945" w14:anchorId="38D4C897">
          <v:shape id="_x0000_i1044" type="#_x0000_t75" style="width:90.8pt;height:74.5pt" o:ole="">
            <v:imagedata r:id="rId109" o:title=""/>
          </v:shape>
          <o:OLEObject Type="Embed" ProgID="ChemDraw.Document.6.0" ShapeID="_x0000_i1044" DrawAspect="Content" ObjectID="_1692711723" r:id="rId110"/>
        </w:object>
      </w:r>
    </w:p>
    <w:p w14:paraId="64A835AD" w14:textId="77777777" w:rsidR="00AE766A" w:rsidRPr="00AE766A" w:rsidRDefault="00F32DAA" w:rsidP="00456EB1">
      <w:pPr>
        <w:pStyle w:val="NormalWeb"/>
        <w:spacing w:before="0" w:beforeAutospacing="0" w:after="240" w:afterAutospacing="0"/>
        <w:rPr>
          <w:lang w:val="en-CA" w:eastAsia="en-CA"/>
        </w:rPr>
      </w:pPr>
      <w:r>
        <w:rPr>
          <w:rFonts w:cstheme="majorBidi"/>
        </w:rPr>
        <w:t>E=</w:t>
      </w:r>
      <w:r w:rsidR="00AE766A">
        <w:rPr>
          <w:rFonts w:cstheme="majorBidi"/>
        </w:rPr>
        <w:t xml:space="preserve"> </w:t>
      </w:r>
      <w:r w:rsidR="00AE766A" w:rsidRPr="00AE766A">
        <w:rPr>
          <w:lang w:val="en-CA" w:eastAsia="en-CA"/>
        </w:rPr>
        <w:t>-1524.164265</w:t>
      </w:r>
    </w:p>
    <w:p w14:paraId="54437819" w14:textId="19F3B0BC" w:rsidR="00F32DAA" w:rsidRDefault="00F32DAA" w:rsidP="00456EB1">
      <w:pPr>
        <w:spacing w:after="240"/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AE766A"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 xml:space="preserve"> -1524.163321</w:t>
      </w:r>
    </w:p>
    <w:p w14:paraId="3B633199" w14:textId="5E7C1C73" w:rsidR="00F32DAA" w:rsidRDefault="00F32DAA" w:rsidP="00456EB1">
      <w:pPr>
        <w:spacing w:after="240"/>
        <w:rPr>
          <w:rFonts w:cstheme="majorBidi"/>
          <w:b/>
          <w:bCs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AE766A">
        <w:rPr>
          <w:rFonts w:cstheme="majorBidi"/>
          <w:sz w:val="24"/>
          <w:szCs w:val="24"/>
        </w:rPr>
        <w:t xml:space="preserve"> </w:t>
      </w:r>
      <w:r w:rsidR="00AE766A" w:rsidRPr="00AE766A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1524.247851</w:t>
      </w:r>
    </w:p>
    <w:p w14:paraId="18BB601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>C                 -4.75279119    0.03189793    0.00000000</w:t>
      </w:r>
    </w:p>
    <w:p w14:paraId="6763432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5.22291419   -1.09307907    1.00834300</w:t>
      </w:r>
    </w:p>
    <w:p w14:paraId="66140A5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88068319    0.03357293    0.42513300</w:t>
      </w:r>
    </w:p>
    <w:p w14:paraId="29DE211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2.25736119   -0.43529407    0.16437100</w:t>
      </w:r>
    </w:p>
    <w:p w14:paraId="49A78B7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36485119    0.58747893    0.38161600</w:t>
      </w:r>
    </w:p>
    <w:p w14:paraId="3B9E9C4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62767019   -0.50160807   -0.94911000</w:t>
      </w:r>
    </w:p>
    <w:p w14:paraId="4EDE9BF9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75832719    1.06258693    0.74309700</w:t>
      </w:r>
    </w:p>
    <w:p w14:paraId="4D12782C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34912019    0.88694793    1.43876700</w:t>
      </w:r>
    </w:p>
    <w:p w14:paraId="58990C3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14396119    1.47967993   -0.22006200</w:t>
      </w:r>
    </w:p>
    <w:p w14:paraId="0276B13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5.70982019   -0.54929607    2.35320000</w:t>
      </w:r>
    </w:p>
    <w:p w14:paraId="1E78470C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44795919   -1.81096907    0.47484200</w:t>
      </w:r>
    </w:p>
    <w:p w14:paraId="074A4B3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63791619   -2.57584007   -0.66422500</w:t>
      </w:r>
    </w:p>
    <w:p w14:paraId="48343BC5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51814219   -1.57004307    1.34697100</w:t>
      </w:r>
    </w:p>
    <w:p w14:paraId="16E5D6A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91748919   -3.09415007   -0.92358000</w:t>
      </w:r>
    </w:p>
    <w:p w14:paraId="0A686F3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5.81214019   -2.77846907   -1.33669100</w:t>
      </w:r>
    </w:p>
    <w:p w14:paraId="637FE48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8.79182919   -2.06723507    1.10543200</w:t>
      </w:r>
    </w:p>
    <w:p w14:paraId="3C6DF9F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8.97829919   -2.83633607   -0.05170800</w:t>
      </w:r>
    </w:p>
    <w:p w14:paraId="621A343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08261619   -3.70058207   -1.80597900</w:t>
      </w:r>
    </w:p>
    <w:p w14:paraId="22512AF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9.61507219   -1.87459307    1.78097500</w:t>
      </w:r>
    </w:p>
    <w:p w14:paraId="1EEB4165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9.96089819   -3.23941207   -0.26650100</w:t>
      </w:r>
    </w:p>
    <w:p w14:paraId="4238817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N                 -7.04628319   -0.80946107    2.44852000</w:t>
      </w:r>
    </w:p>
    <w:p w14:paraId="0CCC119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90591519   -0.40800207    3.56924900</w:t>
      </w:r>
    </w:p>
    <w:p w14:paraId="0BCBB9C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7.27675419    0.11828293    4.28809300</w:t>
      </w:r>
    </w:p>
    <w:p w14:paraId="21A1EA2C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69880919    0.25339093    3.20679200</w:t>
      </w:r>
    </w:p>
    <w:p w14:paraId="5BA1514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34722119   -1.29404907    4.03654300</w:t>
      </w:r>
    </w:p>
    <w:p w14:paraId="56B812F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S                 -4.75560319    0.21316593    3.55334300</w:t>
      </w:r>
    </w:p>
    <w:p w14:paraId="6EBB94F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O                 -2.50187919   -1.60383307   -0.19987800</w:t>
      </w:r>
    </w:p>
    <w:p w14:paraId="2D4DE93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5.80242419    1.11764893   -0.19731400</w:t>
      </w:r>
    </w:p>
    <w:p w14:paraId="20F9EDEE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5.94166819    2.18947293    0.69877500</w:t>
      </w:r>
    </w:p>
    <w:p w14:paraId="2F298759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65245719    1.06428793   -1.31161900</w:t>
      </w:r>
    </w:p>
    <w:p w14:paraId="673A2A89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90645519    3.17581793    0.48333200</w:t>
      </w:r>
    </w:p>
    <w:p w14:paraId="3D7EB55E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5.30960719    2.24318093    1.57596700</w:t>
      </w:r>
    </w:p>
    <w:p w14:paraId="4100AAB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61683019    2.05002793   -1.52851800</w:t>
      </w:r>
    </w:p>
    <w:p w14:paraId="51A1367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6.55982419    0.23935393   -2.00888700</w:t>
      </w:r>
    </w:p>
    <w:p w14:paraId="30B28DB4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74599219    3.11146793   -0.63076400</w:t>
      </w:r>
    </w:p>
    <w:p w14:paraId="4CF3078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6.99932319    3.99617293    1.18628100</w:t>
      </w:r>
    </w:p>
    <w:p w14:paraId="2273ED4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26254719    1.98999793   -2.39728600</w:t>
      </w:r>
    </w:p>
    <w:p w14:paraId="5461A71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49061519    3.88122093   -0.79872300</w:t>
      </w:r>
    </w:p>
    <w:p w14:paraId="4153D3F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0.15157781   -0.81680507    0.27749800</w:t>
      </w:r>
    </w:p>
    <w:p w14:paraId="47F8079E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11062219   -1.82418007   -0.04332200</w:t>
      </w:r>
    </w:p>
    <w:p w14:paraId="1149248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37426319   -1.76840407    1.14046400</w:t>
      </w:r>
    </w:p>
    <w:p w14:paraId="3E0AE04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1.57331381   -0.55702607    0.49810400</w:t>
      </w:r>
    </w:p>
    <w:p w14:paraId="424AD51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2.49312881   -1.59964407    0.27419100</w:t>
      </w:r>
    </w:p>
    <w:p w14:paraId="4BDDB044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2.06703581    0.69029693    0.93000900</w:t>
      </w:r>
    </w:p>
    <w:p w14:paraId="12C00389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3.85860681   -1.40537907    0.47311800</w:t>
      </w:r>
    </w:p>
    <w:p w14:paraId="6B5468A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2.12422781   -2.56456307   -0.05664900</w:t>
      </w:r>
    </w:p>
    <w:p w14:paraId="203F85E4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3.43025981    0.88313493    1.12858100</w:t>
      </w:r>
    </w:p>
    <w:p w14:paraId="400050B9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1.37824581    1.50642393    1.11244600</w:t>
      </w:r>
    </w:p>
    <w:p w14:paraId="67259B54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4.33172281   -0.16317007    0.90094300</w:t>
      </w:r>
    </w:p>
    <w:p w14:paraId="28C4C25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4.55155881   -2.21955207    0.29643700</w:t>
      </w:r>
    </w:p>
    <w:p w14:paraId="1F60D28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3.79482781    1.84752093    1.46263400</w:t>
      </w:r>
    </w:p>
    <w:p w14:paraId="55D659AF" w14:textId="1FFFB38C" w:rsidR="00F32DA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5.39287281   -0.00918607    1.05781200</w:t>
      </w:r>
    </w:p>
    <w:p w14:paraId="2F97CE70" w14:textId="6DD76A96" w:rsidR="00456EB1" w:rsidRDefault="00456EB1" w:rsidP="00AE766A">
      <w:pPr>
        <w:rPr>
          <w:rFonts w:cstheme="majorBidi"/>
          <w:sz w:val="18"/>
          <w:szCs w:val="18"/>
        </w:rPr>
      </w:pPr>
    </w:p>
    <w:p w14:paraId="7C20FCC4" w14:textId="188DEA36" w:rsidR="00456EB1" w:rsidRDefault="00456EB1" w:rsidP="00AE766A">
      <w:pPr>
        <w:rPr>
          <w:rFonts w:cstheme="majorBidi"/>
          <w:sz w:val="18"/>
          <w:szCs w:val="18"/>
        </w:rPr>
      </w:pPr>
    </w:p>
    <w:p w14:paraId="175EC89A" w14:textId="77777777" w:rsidR="00456EB1" w:rsidRPr="00AE766A" w:rsidRDefault="00456EB1" w:rsidP="00AE766A">
      <w:pPr>
        <w:rPr>
          <w:rFonts w:cstheme="majorBidi"/>
          <w:sz w:val="18"/>
          <w:szCs w:val="18"/>
        </w:rPr>
      </w:pPr>
    </w:p>
    <w:p w14:paraId="4E6A85F2" w14:textId="67727E3D" w:rsidR="009C47AD" w:rsidRDefault="009C47AD" w:rsidP="0081503F">
      <w:r>
        <w:object w:dxaOrig="2583" w:dyaOrig="1090" w14:anchorId="0F6BBCAF">
          <v:shape id="_x0000_i1045" type="#_x0000_t75" style="width:118.3pt;height:46.85pt" o:ole="" o:allowoverlap="f">
            <v:imagedata r:id="rId111" o:title=""/>
          </v:shape>
          <o:OLEObject Type="Embed" ProgID="ChemDraw.Document.6.0" ShapeID="_x0000_i1045" DrawAspect="Content" ObjectID="_1692711724" r:id="rId112"/>
        </w:object>
      </w:r>
    </w:p>
    <w:p w14:paraId="33D5B0C0" w14:textId="77777777" w:rsidR="00456EB1" w:rsidRPr="00456EB1" w:rsidRDefault="00F32DAA" w:rsidP="00456EB1">
      <w:pPr>
        <w:pStyle w:val="NormalWeb"/>
        <w:spacing w:before="0" w:beforeAutospacing="0" w:after="240" w:afterAutospacing="0"/>
        <w:rPr>
          <w:lang w:val="en-CA" w:eastAsia="en-CA"/>
        </w:rPr>
      </w:pPr>
      <w:r>
        <w:rPr>
          <w:rFonts w:cstheme="majorBidi"/>
        </w:rPr>
        <w:t>E=</w:t>
      </w:r>
      <w:r w:rsidR="00456EB1">
        <w:rPr>
          <w:rFonts w:cstheme="majorBidi"/>
        </w:rPr>
        <w:t xml:space="preserve"> </w:t>
      </w:r>
      <w:r w:rsidR="00456EB1" w:rsidRPr="00456EB1">
        <w:rPr>
          <w:lang w:val="en-CA" w:eastAsia="en-CA"/>
        </w:rPr>
        <w:t>-730.994723</w:t>
      </w:r>
    </w:p>
    <w:p w14:paraId="6BF176B5" w14:textId="77777777" w:rsidR="00456EB1" w:rsidRPr="00456EB1" w:rsidRDefault="00F32DAA" w:rsidP="00456EB1">
      <w:pPr>
        <w:spacing w:before="0" w:after="240" w:line="240" w:lineRule="auto"/>
        <w:jc w:val="left"/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</w:pPr>
      <w:r>
        <w:rPr>
          <w:rFonts w:cstheme="majorBidi"/>
          <w:sz w:val="24"/>
          <w:szCs w:val="24"/>
        </w:rPr>
        <w:t>H=</w:t>
      </w:r>
      <w:r w:rsidR="00456EB1">
        <w:rPr>
          <w:rFonts w:cstheme="majorBidi"/>
          <w:sz w:val="24"/>
          <w:szCs w:val="24"/>
        </w:rPr>
        <w:t xml:space="preserve"> </w:t>
      </w:r>
      <w:r w:rsidR="00456EB1" w:rsidRPr="00456EB1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730.993779</w:t>
      </w:r>
    </w:p>
    <w:p w14:paraId="681DE9A5" w14:textId="5305F976" w:rsidR="00F32DAA" w:rsidRDefault="00F32DAA" w:rsidP="00456EB1">
      <w:pPr>
        <w:spacing w:after="240"/>
        <w:rPr>
          <w:rFonts w:cstheme="majorBidi"/>
          <w:b/>
          <w:bCs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456EB1">
        <w:rPr>
          <w:rFonts w:cstheme="majorBidi"/>
          <w:sz w:val="24"/>
          <w:szCs w:val="24"/>
        </w:rPr>
        <w:t xml:space="preserve"> </w:t>
      </w:r>
      <w:r w:rsidR="00456EB1" w:rsidRPr="00456EB1">
        <w:rPr>
          <w:rFonts w:ascii="Times New Roman" w:eastAsia="Times New Roman" w:hAnsi="Times New Roman" w:cs="Times New Roman"/>
          <w:sz w:val="24"/>
          <w:szCs w:val="24"/>
          <w:lang w:val="en-CA" w:eastAsia="en-CA"/>
        </w:rPr>
        <w:t>-731.055450</w:t>
      </w:r>
    </w:p>
    <w:p w14:paraId="7B00B269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>C                 -7.36842125    0.19138756    0.00000000</w:t>
      </w:r>
    </w:p>
    <w:p w14:paraId="64C95988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7.28216425    1.27465356   -0.00008000</w:t>
      </w:r>
    </w:p>
    <w:p w14:paraId="1B7CAC1F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6.11123925   -0.58247344   -0.00014700</w:t>
      </w:r>
    </w:p>
    <w:p w14:paraId="18E3E274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4.85405725    0.19138756    0.00000100</w:t>
      </w:r>
    </w:p>
    <w:p w14:paraId="797330AA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4.94031425    1.27465356   -0.00007700</w:t>
      </w:r>
    </w:p>
    <w:p w14:paraId="531ED042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3.65129725   -0.42655444    0.00021700</w:t>
      </w:r>
    </w:p>
    <w:p w14:paraId="60286065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3.67530725   -1.51587444    0.00027800</w:t>
      </w:r>
    </w:p>
    <w:p w14:paraId="0806FC87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8.57118125   -0.42655444    0.00021600</w:t>
      </w:r>
    </w:p>
    <w:p w14:paraId="0F1287DC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8.54717125   -1.51587444    0.00027900</w:t>
      </w:r>
    </w:p>
    <w:p w14:paraId="54F2BAF8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2.32322925    0.18601456    0.00036900</w:t>
      </w:r>
    </w:p>
    <w:p w14:paraId="7EFB90D6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2.11358625    1.58331456    0.00031100</w:t>
      </w:r>
    </w:p>
    <w:p w14:paraId="13F04C4B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1.19100825   -0.65715244    0.00058500</w:t>
      </w:r>
    </w:p>
    <w:p w14:paraId="04AB981D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0.82294025    2.11075656    0.00046500</w:t>
      </w:r>
    </w:p>
    <w:p w14:paraId="45F75339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2.96398525    2.25699056    0.00014700</w:t>
      </w:r>
    </w:p>
    <w:p w14:paraId="3C407E82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 0.10166275   -0.12869544    0.00073900</w:t>
      </w:r>
    </w:p>
    <w:p w14:paraId="11422209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1.33668725   -1.73347144    0.00063200</w:t>
      </w:r>
    </w:p>
    <w:p w14:paraId="312080D2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 0.29062075    1.25785956    0.00068000</w:t>
      </w:r>
    </w:p>
    <w:p w14:paraId="46FAD20E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0.68089025    3.18683156    0.00041800</w:t>
      </w:r>
    </w:p>
    <w:p w14:paraId="1F592DCB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 0.95804675   -0.79528944    0.00090600</w:t>
      </w:r>
    </w:p>
    <w:p w14:paraId="3B3E7BE5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 1.29369175    1.67216256    0.00079900</w:t>
      </w:r>
    </w:p>
    <w:p w14:paraId="6723CE0A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 -9.89924925    0.18601456    0.00036700</w:t>
      </w:r>
    </w:p>
    <w:p w14:paraId="63A44B45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-11.03147025   -0.65715244    0.00058700</w:t>
      </w:r>
    </w:p>
    <w:p w14:paraId="30E876A6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-10.10889225    1.58331456    0.00030600</w:t>
      </w:r>
    </w:p>
    <w:p w14:paraId="611C9D50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-12.32414125   -0.12869544    0.00074000</w:t>
      </w:r>
    </w:p>
    <w:p w14:paraId="21CBEC31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-10.88579125   -1.73347144    0.00063600</w:t>
      </w:r>
    </w:p>
    <w:p w14:paraId="2730DD62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-11.39953825    2.11075656    0.00045900</w:t>
      </w:r>
    </w:p>
    <w:p w14:paraId="18A9BA51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 -9.25849325    2.25699056    0.00014000</w:t>
      </w:r>
    </w:p>
    <w:p w14:paraId="425D745E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C                -12.51309925    1.25785956    0.00067700</w:t>
      </w:r>
    </w:p>
    <w:p w14:paraId="164603CE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-13.18052525   -0.79528944    0.00090900</w:t>
      </w:r>
    </w:p>
    <w:p w14:paraId="170CBE85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-11.54158825    3.18683156    0.00041000</w:t>
      </w:r>
    </w:p>
    <w:p w14:paraId="5EF5AF22" w14:textId="77777777" w:rsidR="00456EB1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H                -13.51617025    1.67216256    0.00079600</w:t>
      </w:r>
    </w:p>
    <w:p w14:paraId="2E61EB30" w14:textId="124C9BBF" w:rsidR="00F32DAA" w:rsidRPr="00456EB1" w:rsidRDefault="00456EB1" w:rsidP="00456EB1">
      <w:pPr>
        <w:rPr>
          <w:sz w:val="18"/>
          <w:szCs w:val="18"/>
        </w:rPr>
      </w:pPr>
      <w:r w:rsidRPr="00456EB1">
        <w:rPr>
          <w:sz w:val="18"/>
          <w:szCs w:val="18"/>
        </w:rPr>
        <w:t xml:space="preserve"> O                 -6.11123925   -1.84389044    0.00028000</w:t>
      </w:r>
    </w:p>
    <w:p w14:paraId="6160E2D8" w14:textId="1067AE90" w:rsidR="009C47AD" w:rsidRDefault="00456EB1" w:rsidP="0081503F">
      <w:r>
        <w:object w:dxaOrig="2582" w:dyaOrig="1400" w14:anchorId="5CEB608B">
          <v:shape id="_x0000_i1046" type="#_x0000_t75" style="width:118.25pt;height:60.2pt" o:ole="">
            <v:imagedata r:id="rId113" o:title=""/>
          </v:shape>
          <o:OLEObject Type="Embed" ProgID="ChemDraw.Document.6.0" ShapeID="_x0000_i1046" DrawAspect="Content" ObjectID="_1692711725" r:id="rId114"/>
        </w:object>
      </w:r>
    </w:p>
    <w:p w14:paraId="584A26EB" w14:textId="38062182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E=</w:t>
      </w:r>
      <w:r w:rsidR="00AE766A">
        <w:rPr>
          <w:rFonts w:cstheme="majorBidi"/>
          <w:sz w:val="24"/>
          <w:szCs w:val="24"/>
        </w:rPr>
        <w:t xml:space="preserve"> </w:t>
      </w:r>
      <w:r w:rsidR="00AE766A" w:rsidRPr="00AE766A">
        <w:rPr>
          <w:rFonts w:cstheme="majorBidi"/>
          <w:sz w:val="24"/>
          <w:szCs w:val="24"/>
        </w:rPr>
        <w:t>-1043.6002</w:t>
      </w:r>
    </w:p>
    <w:p w14:paraId="2FC3D865" w14:textId="2B09A0C7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H=</w:t>
      </w:r>
      <w:r w:rsidR="00AE766A">
        <w:rPr>
          <w:rFonts w:cstheme="majorBidi"/>
          <w:sz w:val="24"/>
          <w:szCs w:val="24"/>
        </w:rPr>
        <w:t xml:space="preserve"> </w:t>
      </w:r>
      <w:r w:rsidR="00AE766A" w:rsidRPr="00AE766A">
        <w:rPr>
          <w:rFonts w:cstheme="majorBidi"/>
          <w:sz w:val="24"/>
          <w:szCs w:val="24"/>
        </w:rPr>
        <w:t>-1043.</w:t>
      </w:r>
      <w:r w:rsidR="00AE766A">
        <w:rPr>
          <w:rFonts w:cstheme="majorBidi"/>
          <w:sz w:val="24"/>
          <w:szCs w:val="24"/>
        </w:rPr>
        <w:t>5798</w:t>
      </w:r>
    </w:p>
    <w:p w14:paraId="07515810" w14:textId="5699CC50" w:rsidR="00F32DAA" w:rsidRDefault="00F32DAA" w:rsidP="00F32DAA">
      <w:pPr>
        <w:rPr>
          <w:rFonts w:cstheme="majorBidi"/>
          <w:sz w:val="24"/>
          <w:szCs w:val="24"/>
        </w:rPr>
      </w:pPr>
      <w:r>
        <w:rPr>
          <w:rFonts w:cstheme="majorBidi"/>
          <w:sz w:val="24"/>
          <w:szCs w:val="24"/>
        </w:rPr>
        <w:t>G=</w:t>
      </w:r>
      <w:r w:rsidR="00AE766A">
        <w:rPr>
          <w:rFonts w:cstheme="majorBidi"/>
          <w:sz w:val="24"/>
          <w:szCs w:val="24"/>
        </w:rPr>
        <w:t xml:space="preserve"> </w:t>
      </w:r>
      <w:r w:rsidR="00AE766A" w:rsidRPr="00AE766A">
        <w:rPr>
          <w:rFonts w:cstheme="majorBidi"/>
          <w:sz w:val="24"/>
          <w:szCs w:val="24"/>
        </w:rPr>
        <w:t>-1043.</w:t>
      </w:r>
      <w:r w:rsidR="00AE766A">
        <w:rPr>
          <w:rFonts w:cstheme="majorBidi"/>
          <w:sz w:val="24"/>
          <w:szCs w:val="24"/>
        </w:rPr>
        <w:t>5964</w:t>
      </w:r>
    </w:p>
    <w:p w14:paraId="1F7D154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>C                 -1.47527915   -1.22807016    0.00000000</w:t>
      </w:r>
    </w:p>
    <w:p w14:paraId="1CA5FB6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1.69823315   -2.09816916   -0.58601200</w:t>
      </w:r>
    </w:p>
    <w:p w14:paraId="26AAFB4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2.58751415   -0.28569116    0.09871300</w:t>
      </w:r>
    </w:p>
    <w:p w14:paraId="0877CB7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90763715   -0.95472616    0.03148900</w:t>
      </w:r>
    </w:p>
    <w:p w14:paraId="76C5257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99194015   -1.70064016   -0.73448700</w:t>
      </w:r>
    </w:p>
    <w:p w14:paraId="043B178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4.85729115   -0.79270516    0.94100100</w:t>
      </w:r>
    </w:p>
    <w:p w14:paraId="6A02730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68757215   -0.11152016    1.75535200</w:t>
      </w:r>
    </w:p>
    <w:p w14:paraId="7B03BD5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34149115   -1.12188316    0.69556300</w:t>
      </w:r>
    </w:p>
    <w:p w14:paraId="59839EB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19926015   -0.28299716    1.35987300</w:t>
      </w:r>
    </w:p>
    <w:p w14:paraId="296D239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14368015   -1.51124816    0.98725600</w:t>
      </w:r>
    </w:p>
    <w:p w14:paraId="5AFBC993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70048015   -2.12088616   -0.13362900</w:t>
      </w:r>
    </w:p>
    <w:p w14:paraId="0870E53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6.82909915   -1.57458916    2.19576400</w:t>
      </w:r>
    </w:p>
    <w:p w14:paraId="6E156C01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7.90366315   -2.79130516   -0.04040200</w:t>
      </w:r>
    </w:p>
    <w:p w14:paraId="46DD4F1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6.20557115   -2.05565416   -1.08187600</w:t>
      </w:r>
    </w:p>
    <w:p w14:paraId="332FC80C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8.03218015   -2.24935616    2.28945000</w:t>
      </w:r>
    </w:p>
    <w:p w14:paraId="4B1A5205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6.41491115   -1.10063416    3.06443500</w:t>
      </w:r>
    </w:p>
    <w:p w14:paraId="4BC9659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8.57113315   -2.86062816    1.17202300</w:t>
      </w:r>
    </w:p>
    <w:p w14:paraId="084BB25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32471215   -3.25253916   -0.91123100</w:t>
      </w:r>
    </w:p>
    <w:p w14:paraId="5B0594F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8.54532215   -2.29508616    3.22886800</w:t>
      </w:r>
    </w:p>
    <w:p w14:paraId="002F9328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9.50555015   -3.38053816    1.24124300</w:t>
      </w:r>
    </w:p>
    <w:p w14:paraId="3C2D2273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0.77845785   -2.06752716    0.71043000</w:t>
      </w:r>
    </w:p>
    <w:p w14:paraId="2A8F631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1.85550085   -1.73590316    1.52967000</w:t>
      </w:r>
    </w:p>
    <w:p w14:paraId="59D9D60D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0.82947185   -3.24182616   -0.03681500</w:t>
      </w:r>
    </w:p>
    <w:p w14:paraId="14F5A95C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2.96143085   -2.56317116    1.60094800</w:t>
      </w:r>
    </w:p>
    <w:p w14:paraId="2F6EF2D5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1.80680885   -0.82610116    2.09754100</w:t>
      </w:r>
    </w:p>
    <w:p w14:paraId="4E66A90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1.93307685   -4.06588516    0.03684300</w:t>
      </w:r>
    </w:p>
    <w:p w14:paraId="536E33C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0.01116885   -3.51363116   -0.67322700</w:t>
      </w:r>
    </w:p>
    <w:p w14:paraId="45C422E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 3.00081985   -3.72764916    0.85621700</w:t>
      </w:r>
    </w:p>
    <w:p w14:paraId="107C66DE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3.78473985   -2.29939616    2.23374400</w:t>
      </w:r>
    </w:p>
    <w:p w14:paraId="0F830FC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1.96581685   -4.96881816   -0.53961700</w:t>
      </w:r>
    </w:p>
    <w:p w14:paraId="32019A9D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 3.85639985   -4.37120216    0.91051800</w:t>
      </w:r>
    </w:p>
    <w:p w14:paraId="029557E6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N                 -2.47408315    0.98882584    0.23537300</w:t>
      </w:r>
    </w:p>
    <w:p w14:paraId="3659C462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58893315    1.99411084    0.26713800</w:t>
      </w:r>
    </w:p>
    <w:p w14:paraId="2CCFB56D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1.19744515    1.78517284    0.33967100</w:t>
      </w:r>
    </w:p>
    <w:p w14:paraId="376FEE9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61995315    2.36322984    1.27960400</w:t>
      </w:r>
    </w:p>
    <w:p w14:paraId="5C1FED9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4.51433615    1.55210984   -0.05061800</w:t>
      </w:r>
    </w:p>
    <w:p w14:paraId="4FEAAD8B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3.04745915    3.07682284   -0.66961000</w:t>
      </w:r>
    </w:p>
    <w:p w14:paraId="791098B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1.54605215    3.14972684   -0.30122800</w:t>
      </w:r>
    </w:p>
    <w:p w14:paraId="0CBFA1EA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40520715    1.25267484   -0.15255200</w:t>
      </w:r>
    </w:p>
    <w:p w14:paraId="2EB3442F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C                 -0.92577815    1.94955184    1.89483900</w:t>
      </w:r>
    </w:p>
    <w:p w14:paraId="2E4B7F10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55147015    4.01943184   -0.51174500</w:t>
      </w:r>
    </w:p>
    <w:p w14:paraId="2156674D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3.17853215    2.76930184   -1.69954400</w:t>
      </w:r>
    </w:p>
    <w:p w14:paraId="0AC5AA53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1.39351015    3.91263384    0.44369200</w:t>
      </w:r>
    </w:p>
    <w:p w14:paraId="5C23F237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H                 -0.93300615    3.34700584   -1.16908100</w:t>
      </w:r>
    </w:p>
    <w:p w14:paraId="6A100D6E" w14:textId="77777777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O                 -1.72150615    2.71442484    2.46011400</w:t>
      </w:r>
    </w:p>
    <w:p w14:paraId="653FF2AD" w14:textId="04E032EB" w:rsidR="00AE766A" w:rsidRPr="00AE766A" w:rsidRDefault="00AE766A" w:rsidP="00AE766A">
      <w:pPr>
        <w:rPr>
          <w:rFonts w:cstheme="majorBidi"/>
          <w:sz w:val="18"/>
          <w:szCs w:val="18"/>
        </w:rPr>
      </w:pPr>
      <w:r w:rsidRPr="00AE766A">
        <w:rPr>
          <w:rFonts w:cstheme="majorBidi"/>
          <w:sz w:val="18"/>
          <w:szCs w:val="18"/>
        </w:rPr>
        <w:t xml:space="preserve"> O                  0.01197385    1.25799284    2.34913500</w:t>
      </w:r>
    </w:p>
    <w:p w14:paraId="3ABBF8F2" w14:textId="77777777" w:rsidR="00F32DAA" w:rsidRPr="009C47AD" w:rsidRDefault="00F32DAA" w:rsidP="0081503F">
      <w:pPr>
        <w:rPr>
          <w:b/>
          <w:bCs/>
          <w:sz w:val="24"/>
          <w:szCs w:val="24"/>
        </w:rPr>
      </w:pPr>
    </w:p>
    <w:sectPr w:rsidR="00F32DAA" w:rsidRPr="009C47AD" w:rsidSect="00FC59FC"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ED4A25" w14:textId="77777777" w:rsidR="002E7B63" w:rsidRDefault="002E7B63">
      <w:pPr>
        <w:spacing w:before="0" w:after="0" w:line="240" w:lineRule="auto"/>
      </w:pPr>
      <w:r>
        <w:separator/>
      </w:r>
    </w:p>
  </w:endnote>
  <w:endnote w:type="continuationSeparator" w:id="0">
    <w:p w14:paraId="67B25B72" w14:textId="77777777" w:rsidR="002E7B63" w:rsidRDefault="002E7B63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Zar">
    <w:altName w:val="Arial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4765291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E80690" w14:textId="34BD1F4C" w:rsidR="00C2748B" w:rsidRDefault="00C2748B">
        <w:pPr>
          <w:pStyle w:val="Footer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21D4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ADA3612" w14:textId="77777777" w:rsidR="00C2748B" w:rsidRDefault="00C274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37779C" w14:textId="77777777" w:rsidR="002E7B63" w:rsidRDefault="002E7B63">
      <w:pPr>
        <w:spacing w:before="0" w:after="0" w:line="240" w:lineRule="auto"/>
      </w:pPr>
      <w:r>
        <w:separator/>
      </w:r>
    </w:p>
  </w:footnote>
  <w:footnote w:type="continuationSeparator" w:id="0">
    <w:p w14:paraId="5AAE58D8" w14:textId="77777777" w:rsidR="002E7B63" w:rsidRDefault="002E7B63"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30DCA"/>
    <w:multiLevelType w:val="multilevel"/>
    <w:tmpl w:val="5418A6D6"/>
    <w:lvl w:ilvl="0">
      <w:start w:val="1"/>
      <w:numFmt w:val="decimal"/>
      <w:pStyle w:val="Heading1"/>
      <w:lvlText w:val="%1."/>
      <w:lvlJc w:val="left"/>
      <w:pPr>
        <w:ind w:left="370" w:hanging="370"/>
      </w:pPr>
      <w:rPr>
        <w:rFonts w:hint="default"/>
      </w:rPr>
    </w:lvl>
    <w:lvl w:ilvl="1">
      <w:start w:val="1"/>
      <w:numFmt w:val="decimal"/>
      <w:lvlText w:val="%1.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AB166C6"/>
    <w:multiLevelType w:val="hybridMultilevel"/>
    <w:tmpl w:val="EACA0B8A"/>
    <w:lvl w:ilvl="0" w:tplc="9BD49A3E">
      <w:start w:val="1"/>
      <w:numFmt w:val="decimal"/>
      <w:lvlText w:val="%1-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CD32C4C"/>
    <w:multiLevelType w:val="hybridMultilevel"/>
    <w:tmpl w:val="814A70EA"/>
    <w:lvl w:ilvl="0" w:tplc="97924D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1E715F"/>
    <w:multiLevelType w:val="hybridMultilevel"/>
    <w:tmpl w:val="EFDAFCFE"/>
    <w:lvl w:ilvl="0" w:tplc="2C9A8C5A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8591C5F"/>
    <w:multiLevelType w:val="hybridMultilevel"/>
    <w:tmpl w:val="BF62C2B4"/>
    <w:lvl w:ilvl="0" w:tplc="53AEB650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3DE06B1F"/>
    <w:multiLevelType w:val="hybridMultilevel"/>
    <w:tmpl w:val="1722F1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14545A"/>
    <w:multiLevelType w:val="multilevel"/>
    <w:tmpl w:val="A3EAE300"/>
    <w:lvl w:ilvl="0">
      <w:start w:val="1"/>
      <w:numFmt w:val="decimal"/>
      <w:lvlText w:val="%1."/>
      <w:lvlJc w:val="left"/>
      <w:pPr>
        <w:ind w:left="370" w:hanging="370"/>
      </w:pPr>
      <w:rPr>
        <w:rFonts w:hint="default"/>
      </w:rPr>
    </w:lvl>
    <w:lvl w:ilvl="1">
      <w:start w:val="1"/>
      <w:numFmt w:val="decimal"/>
      <w:lvlText w:val="%1.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4B983BE3"/>
    <w:multiLevelType w:val="hybridMultilevel"/>
    <w:tmpl w:val="0B6A4B4E"/>
    <w:lvl w:ilvl="0" w:tplc="04090017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EB541F0"/>
    <w:multiLevelType w:val="hybridMultilevel"/>
    <w:tmpl w:val="44E441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7E319D"/>
    <w:multiLevelType w:val="hybridMultilevel"/>
    <w:tmpl w:val="7DBC212E"/>
    <w:lvl w:ilvl="0" w:tplc="95D214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9B428F"/>
    <w:multiLevelType w:val="hybridMultilevel"/>
    <w:tmpl w:val="0B76036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42252B0"/>
    <w:multiLevelType w:val="multilevel"/>
    <w:tmpl w:val="1C7643C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60" w:hanging="360"/>
      </w:pPr>
      <w:rPr>
        <w:rFonts w:asciiTheme="minorBidi" w:hAnsiTheme="minorBidi" w:cstheme="minorBidi" w:hint="default"/>
        <w:sz w:val="28"/>
        <w:szCs w:val="28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12">
    <w:nsid w:val="5CBC511A"/>
    <w:multiLevelType w:val="hybridMultilevel"/>
    <w:tmpl w:val="8E0E5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374455"/>
    <w:multiLevelType w:val="hybridMultilevel"/>
    <w:tmpl w:val="FAF2BF4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1D7F69"/>
    <w:multiLevelType w:val="hybridMultilevel"/>
    <w:tmpl w:val="797E69E0"/>
    <w:lvl w:ilvl="0" w:tplc="03C0460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4BF2EAF"/>
    <w:multiLevelType w:val="multilevel"/>
    <w:tmpl w:val="4BE6330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65110315"/>
    <w:multiLevelType w:val="multilevel"/>
    <w:tmpl w:val="C54EFD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0" w:hanging="1440"/>
      </w:pPr>
      <w:rPr>
        <w:rFonts w:hint="default"/>
      </w:rPr>
    </w:lvl>
  </w:abstractNum>
  <w:abstractNum w:abstractNumId="17">
    <w:nsid w:val="6D162490"/>
    <w:multiLevelType w:val="multilevel"/>
    <w:tmpl w:val="A24CB9BA"/>
    <w:lvl w:ilvl="0">
      <w:start w:val="2"/>
      <w:numFmt w:val="decimal"/>
      <w:lvlText w:val="%1-"/>
      <w:lvlJc w:val="left"/>
      <w:pPr>
        <w:ind w:left="400" w:hanging="400"/>
      </w:pPr>
      <w:rPr>
        <w:rFonts w:hint="default"/>
      </w:rPr>
    </w:lvl>
    <w:lvl w:ilvl="1">
      <w:start w:val="3"/>
      <w:numFmt w:val="decimal"/>
      <w:lvlText w:val="%1-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800" w:hanging="1800"/>
      </w:pPr>
      <w:rPr>
        <w:rFonts w:hint="default"/>
      </w:rPr>
    </w:lvl>
  </w:abstractNum>
  <w:abstractNum w:abstractNumId="18">
    <w:nsid w:val="7AED2967"/>
    <w:multiLevelType w:val="multilevel"/>
    <w:tmpl w:val="2DBCF762"/>
    <w:lvl w:ilvl="0">
      <w:start w:val="1"/>
      <w:numFmt w:val="decimal"/>
      <w:lvlText w:val="%1."/>
      <w:lvlJc w:val="left"/>
      <w:pPr>
        <w:ind w:left="440" w:hanging="440"/>
      </w:pPr>
      <w:rPr>
        <w:rFonts w:hint="default"/>
      </w:rPr>
    </w:lvl>
    <w:lvl w:ilvl="1">
      <w:start w:val="4"/>
      <w:numFmt w:val="decimal"/>
      <w:lvlText w:val="%1.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2160" w:hanging="2160"/>
      </w:pPr>
      <w:rPr>
        <w:rFonts w:hint="default"/>
      </w:rPr>
    </w:lvl>
  </w:abstractNum>
  <w:abstractNum w:abstractNumId="19">
    <w:nsid w:val="7BFD7DBB"/>
    <w:multiLevelType w:val="hybridMultilevel"/>
    <w:tmpl w:val="1250DA5C"/>
    <w:lvl w:ilvl="0" w:tplc="9EA82D6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E361EF6"/>
    <w:multiLevelType w:val="hybridMultilevel"/>
    <w:tmpl w:val="ADF633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666CA8"/>
    <w:multiLevelType w:val="hybridMultilevel"/>
    <w:tmpl w:val="085274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F97293"/>
    <w:multiLevelType w:val="multilevel"/>
    <w:tmpl w:val="757C7C36"/>
    <w:lvl w:ilvl="0">
      <w:start w:val="1"/>
      <w:numFmt w:val="decimal"/>
      <w:lvlText w:val="%1."/>
      <w:lvlJc w:val="left"/>
      <w:pPr>
        <w:ind w:left="370" w:hanging="370"/>
      </w:pPr>
      <w:rPr>
        <w:rFonts w:hint="default"/>
      </w:rPr>
    </w:lvl>
    <w:lvl w:ilvl="1">
      <w:start w:val="1"/>
      <w:numFmt w:val="decimal"/>
      <w:lvlText w:val="%1.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-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-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-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-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-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6"/>
  </w:num>
  <w:num w:numId="2">
    <w:abstractNumId w:val="22"/>
  </w:num>
  <w:num w:numId="3">
    <w:abstractNumId w:val="2"/>
  </w:num>
  <w:num w:numId="4">
    <w:abstractNumId w:val="15"/>
  </w:num>
  <w:num w:numId="5">
    <w:abstractNumId w:val="19"/>
  </w:num>
  <w:num w:numId="6">
    <w:abstractNumId w:val="11"/>
  </w:num>
  <w:num w:numId="7">
    <w:abstractNumId w:val="20"/>
  </w:num>
  <w:num w:numId="8">
    <w:abstractNumId w:val="5"/>
  </w:num>
  <w:num w:numId="9">
    <w:abstractNumId w:val="18"/>
  </w:num>
  <w:num w:numId="10">
    <w:abstractNumId w:val="17"/>
  </w:num>
  <w:num w:numId="11">
    <w:abstractNumId w:val="3"/>
  </w:num>
  <w:num w:numId="12">
    <w:abstractNumId w:val="10"/>
  </w:num>
  <w:num w:numId="13">
    <w:abstractNumId w:val="7"/>
  </w:num>
  <w:num w:numId="14">
    <w:abstractNumId w:val="9"/>
  </w:num>
  <w:num w:numId="15">
    <w:abstractNumId w:val="14"/>
  </w:num>
  <w:num w:numId="16">
    <w:abstractNumId w:val="21"/>
  </w:num>
  <w:num w:numId="17">
    <w:abstractNumId w:val="8"/>
  </w:num>
  <w:num w:numId="18">
    <w:abstractNumId w:val="16"/>
  </w:num>
  <w:num w:numId="19">
    <w:abstractNumId w:val="12"/>
  </w:num>
  <w:num w:numId="20">
    <w:abstractNumId w:val="0"/>
  </w:num>
  <w:num w:numId="21">
    <w:abstractNumId w:val="13"/>
  </w:num>
  <w:num w:numId="22">
    <w:abstractNumId w:val="4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G3BAFjI3MTE0NLJR2l4NTi4sz8PJACw1oAUmVNPiwAAAA="/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F77C65"/>
    <w:rsid w:val="00005000"/>
    <w:rsid w:val="000104D1"/>
    <w:rsid w:val="000212FA"/>
    <w:rsid w:val="000336B9"/>
    <w:rsid w:val="00042285"/>
    <w:rsid w:val="00051BA2"/>
    <w:rsid w:val="000B4049"/>
    <w:rsid w:val="001139B7"/>
    <w:rsid w:val="00121D44"/>
    <w:rsid w:val="00143B11"/>
    <w:rsid w:val="00184D48"/>
    <w:rsid w:val="001917DC"/>
    <w:rsid w:val="001B66C7"/>
    <w:rsid w:val="001B7817"/>
    <w:rsid w:val="001E5C4C"/>
    <w:rsid w:val="00203E7B"/>
    <w:rsid w:val="00233BC2"/>
    <w:rsid w:val="0024174A"/>
    <w:rsid w:val="0025241F"/>
    <w:rsid w:val="00266B19"/>
    <w:rsid w:val="00293DDA"/>
    <w:rsid w:val="00295BA7"/>
    <w:rsid w:val="002B3E2B"/>
    <w:rsid w:val="002C7942"/>
    <w:rsid w:val="002D1749"/>
    <w:rsid w:val="002E7B63"/>
    <w:rsid w:val="0031728C"/>
    <w:rsid w:val="00356717"/>
    <w:rsid w:val="00375192"/>
    <w:rsid w:val="003D4840"/>
    <w:rsid w:val="003D5222"/>
    <w:rsid w:val="004528C0"/>
    <w:rsid w:val="00456EB1"/>
    <w:rsid w:val="004B0974"/>
    <w:rsid w:val="004B1BA5"/>
    <w:rsid w:val="004B3D10"/>
    <w:rsid w:val="004B7B32"/>
    <w:rsid w:val="004C3A6A"/>
    <w:rsid w:val="00514846"/>
    <w:rsid w:val="0053294D"/>
    <w:rsid w:val="00550386"/>
    <w:rsid w:val="00556D35"/>
    <w:rsid w:val="00557B2E"/>
    <w:rsid w:val="005923FF"/>
    <w:rsid w:val="005D740C"/>
    <w:rsid w:val="00602F32"/>
    <w:rsid w:val="00615E01"/>
    <w:rsid w:val="00662A08"/>
    <w:rsid w:val="00663B60"/>
    <w:rsid w:val="00682A75"/>
    <w:rsid w:val="00682F94"/>
    <w:rsid w:val="0068368A"/>
    <w:rsid w:val="006849E4"/>
    <w:rsid w:val="006D0B31"/>
    <w:rsid w:val="00702AFC"/>
    <w:rsid w:val="00710844"/>
    <w:rsid w:val="007154DD"/>
    <w:rsid w:val="0072477C"/>
    <w:rsid w:val="00730710"/>
    <w:rsid w:val="007770D1"/>
    <w:rsid w:val="0079187D"/>
    <w:rsid w:val="007A384D"/>
    <w:rsid w:val="007A635B"/>
    <w:rsid w:val="007D51B0"/>
    <w:rsid w:val="007E606A"/>
    <w:rsid w:val="00813E1D"/>
    <w:rsid w:val="0081503F"/>
    <w:rsid w:val="00831569"/>
    <w:rsid w:val="008919F3"/>
    <w:rsid w:val="008A0261"/>
    <w:rsid w:val="008A7947"/>
    <w:rsid w:val="008B0CD2"/>
    <w:rsid w:val="008C3D5F"/>
    <w:rsid w:val="008D6C6B"/>
    <w:rsid w:val="008F609F"/>
    <w:rsid w:val="0092697E"/>
    <w:rsid w:val="009520B0"/>
    <w:rsid w:val="0095493B"/>
    <w:rsid w:val="009731A1"/>
    <w:rsid w:val="00981BA3"/>
    <w:rsid w:val="009917E5"/>
    <w:rsid w:val="009A126F"/>
    <w:rsid w:val="009C47AD"/>
    <w:rsid w:val="009D1F69"/>
    <w:rsid w:val="00A20AB2"/>
    <w:rsid w:val="00A23C9C"/>
    <w:rsid w:val="00A35F93"/>
    <w:rsid w:val="00A37139"/>
    <w:rsid w:val="00A723CA"/>
    <w:rsid w:val="00A77E04"/>
    <w:rsid w:val="00A93F5A"/>
    <w:rsid w:val="00AB6BC3"/>
    <w:rsid w:val="00AD27F7"/>
    <w:rsid w:val="00AE766A"/>
    <w:rsid w:val="00AF217F"/>
    <w:rsid w:val="00B00CC9"/>
    <w:rsid w:val="00B35374"/>
    <w:rsid w:val="00B60D13"/>
    <w:rsid w:val="00B650E7"/>
    <w:rsid w:val="00B651B5"/>
    <w:rsid w:val="00B729C0"/>
    <w:rsid w:val="00B83FA4"/>
    <w:rsid w:val="00BD210A"/>
    <w:rsid w:val="00C02CC9"/>
    <w:rsid w:val="00C17573"/>
    <w:rsid w:val="00C272F3"/>
    <w:rsid w:val="00C2748B"/>
    <w:rsid w:val="00C4073C"/>
    <w:rsid w:val="00C70EE1"/>
    <w:rsid w:val="00C7653E"/>
    <w:rsid w:val="00C8130A"/>
    <w:rsid w:val="00C936BF"/>
    <w:rsid w:val="00CC214B"/>
    <w:rsid w:val="00CC28E3"/>
    <w:rsid w:val="00CC5BAC"/>
    <w:rsid w:val="00D326FB"/>
    <w:rsid w:val="00D43E16"/>
    <w:rsid w:val="00D66BE7"/>
    <w:rsid w:val="00D81B3A"/>
    <w:rsid w:val="00DA06CF"/>
    <w:rsid w:val="00DB2DB5"/>
    <w:rsid w:val="00E0107B"/>
    <w:rsid w:val="00E13817"/>
    <w:rsid w:val="00E33A10"/>
    <w:rsid w:val="00E606A2"/>
    <w:rsid w:val="00E645B0"/>
    <w:rsid w:val="00E7128E"/>
    <w:rsid w:val="00E72AF5"/>
    <w:rsid w:val="00E73C98"/>
    <w:rsid w:val="00E761CF"/>
    <w:rsid w:val="00E9043E"/>
    <w:rsid w:val="00EA43D6"/>
    <w:rsid w:val="00EB2058"/>
    <w:rsid w:val="00EB43FA"/>
    <w:rsid w:val="00F20FA1"/>
    <w:rsid w:val="00F32DAA"/>
    <w:rsid w:val="00F32EEB"/>
    <w:rsid w:val="00F43789"/>
    <w:rsid w:val="00F77C65"/>
    <w:rsid w:val="00F91FAE"/>
    <w:rsid w:val="00FA76EB"/>
    <w:rsid w:val="00FB4FE8"/>
    <w:rsid w:val="00FC59FC"/>
    <w:rsid w:val="00FE124F"/>
    <w:rsid w:val="00FE7949"/>
    <w:rsid w:val="00FE7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4:docId w14:val="41949297"/>
  <w15:chartTrackingRefBased/>
  <w15:docId w15:val="{E95513C1-1232-4DE3-9E87-F1F824CB9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7C65"/>
    <w:pPr>
      <w:spacing w:before="120"/>
      <w:jc w:val="both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F77C65"/>
    <w:pPr>
      <w:keepNext/>
      <w:keepLines/>
      <w:numPr>
        <w:numId w:val="20"/>
      </w:numPr>
      <w:spacing w:before="0" w:after="0" w:line="480" w:lineRule="auto"/>
      <w:ind w:left="369" w:hanging="369"/>
      <w:outlineLvl w:val="0"/>
    </w:pPr>
    <w:rPr>
      <w:rFonts w:eastAsiaTheme="majorEastAsia" w:cstheme="majorBidi"/>
      <w:b/>
      <w:bCs/>
      <w:sz w:val="26"/>
      <w:szCs w:val="28"/>
      <w:lang w:val="de-CH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F77C65"/>
    <w:pPr>
      <w:keepNext/>
      <w:keepLines/>
      <w:spacing w:before="40" w:after="0"/>
      <w:outlineLvl w:val="1"/>
    </w:pPr>
    <w:rPr>
      <w:rFonts w:eastAsia="MS Mincho" w:cstheme="majorBidi"/>
      <w:b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7C65"/>
    <w:rPr>
      <w:rFonts w:eastAsiaTheme="majorEastAsia" w:cstheme="majorBidi"/>
      <w:b/>
      <w:bCs/>
      <w:sz w:val="26"/>
      <w:szCs w:val="28"/>
      <w:lang w:val="de-CH"/>
    </w:rPr>
  </w:style>
  <w:style w:type="character" w:customStyle="1" w:styleId="Heading2Char">
    <w:name w:val="Heading 2 Char"/>
    <w:basedOn w:val="DefaultParagraphFont"/>
    <w:link w:val="Heading2"/>
    <w:uiPriority w:val="9"/>
    <w:rsid w:val="00F77C65"/>
    <w:rPr>
      <w:rFonts w:eastAsia="MS Mincho" w:cstheme="majorBidi"/>
      <w:b/>
      <w:szCs w:val="26"/>
    </w:rPr>
  </w:style>
  <w:style w:type="table" w:styleId="TableGrid">
    <w:name w:val="Table Grid"/>
    <w:basedOn w:val="TableNormal"/>
    <w:uiPriority w:val="39"/>
    <w:rsid w:val="00F77C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77C6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7C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7C65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F77C65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F77C65"/>
    <w:pPr>
      <w:spacing w:after="200" w:line="240" w:lineRule="auto"/>
    </w:pPr>
    <w:rPr>
      <w:rFonts w:ascii="Times New Roman" w:eastAsia="Times New Roman" w:hAnsi="Times New Roman" w:cs="Times New Roman"/>
      <w:i/>
      <w:iCs/>
      <w:color w:val="44546A" w:themeColor="text2"/>
      <w:sz w:val="18"/>
      <w:szCs w:val="18"/>
      <w:lang w:val="cs-CZ" w:eastAsia="cs-CZ"/>
    </w:rPr>
  </w:style>
  <w:style w:type="paragraph" w:customStyle="1" w:styleId="TAMainText">
    <w:name w:val="TA_Main_Text"/>
    <w:basedOn w:val="Normal"/>
    <w:link w:val="TAMainTextChar"/>
    <w:autoRedefine/>
    <w:rsid w:val="00F77C65"/>
    <w:pPr>
      <w:spacing w:after="60" w:line="240" w:lineRule="auto"/>
    </w:pPr>
    <w:rPr>
      <w:rFonts w:eastAsia="Times New Roman" w:cstheme="majorBidi"/>
      <w:kern w:val="21"/>
    </w:rPr>
  </w:style>
  <w:style w:type="character" w:customStyle="1" w:styleId="TAMainTextChar">
    <w:name w:val="TA_Main_Text Char"/>
    <w:basedOn w:val="DefaultParagraphFont"/>
    <w:link w:val="TAMainText"/>
    <w:rsid w:val="00F77C65"/>
    <w:rPr>
      <w:rFonts w:eastAsia="Times New Roman" w:cstheme="majorBidi"/>
      <w:kern w:val="21"/>
    </w:rPr>
  </w:style>
  <w:style w:type="character" w:styleId="CommentReference">
    <w:name w:val="annotation reference"/>
    <w:basedOn w:val="DefaultParagraphFont"/>
    <w:semiHidden/>
    <w:unhideWhenUsed/>
    <w:rsid w:val="00F77C6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77C65"/>
    <w:pPr>
      <w:spacing w:after="200" w:line="240" w:lineRule="auto"/>
    </w:pPr>
    <w:rPr>
      <w:rFonts w:ascii="Times" w:eastAsia="Times New Roman" w:hAnsi="Times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77C65"/>
    <w:rPr>
      <w:rFonts w:ascii="Times" w:eastAsia="Times New Roman" w:hAnsi="Times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77C65"/>
    <w:pPr>
      <w:spacing w:after="160"/>
      <w:jc w:val="left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77C65"/>
    <w:rPr>
      <w:rFonts w:ascii="Times" w:eastAsia="Times New Roman" w:hAnsi="Times" w:cs="Times New Roman"/>
      <w:b/>
      <w:bCs/>
      <w:sz w:val="20"/>
      <w:szCs w:val="20"/>
    </w:rPr>
  </w:style>
  <w:style w:type="paragraph" w:customStyle="1" w:styleId="BATitle">
    <w:name w:val="BA_Title"/>
    <w:basedOn w:val="Normal"/>
    <w:next w:val="BBAuthorName"/>
    <w:autoRedefine/>
    <w:rsid w:val="00F77C65"/>
    <w:pPr>
      <w:spacing w:before="1400" w:after="180" w:line="240" w:lineRule="auto"/>
    </w:pPr>
    <w:rPr>
      <w:rFonts w:ascii="Myriad Pro Light" w:eastAsia="Times New Roman" w:hAnsi="Myriad Pro Light" w:cs="Times New Roman"/>
      <w:b/>
      <w:kern w:val="36"/>
      <w:sz w:val="34"/>
      <w:szCs w:val="20"/>
    </w:rPr>
  </w:style>
  <w:style w:type="paragraph" w:customStyle="1" w:styleId="BBAuthorName">
    <w:name w:val="BB_Author_Name"/>
    <w:basedOn w:val="Normal"/>
    <w:next w:val="Normal"/>
    <w:autoRedefine/>
    <w:rsid w:val="00F77C65"/>
    <w:pPr>
      <w:spacing w:after="180" w:line="240" w:lineRule="auto"/>
    </w:pPr>
    <w:rPr>
      <w:rFonts w:ascii="Arno Pro" w:eastAsia="Times New Roman" w:hAnsi="Arno Pro" w:cs="Times New Roman"/>
      <w:kern w:val="26"/>
      <w:sz w:val="24"/>
      <w:szCs w:val="20"/>
    </w:rPr>
  </w:style>
  <w:style w:type="paragraph" w:customStyle="1" w:styleId="CHISA">
    <w:name w:val="CHISA"/>
    <w:rsid w:val="00F77C65"/>
    <w:pPr>
      <w:spacing w:after="0" w:line="240" w:lineRule="auto"/>
    </w:pPr>
    <w:rPr>
      <w:rFonts w:ascii="Arial" w:eastAsia="Times New Roman" w:hAnsi="Arial" w:cs="Arial"/>
      <w:szCs w:val="20"/>
      <w:lang w:val="en-GB"/>
    </w:rPr>
  </w:style>
  <w:style w:type="paragraph" w:customStyle="1" w:styleId="EndNoteBibliographyTitle">
    <w:name w:val="EndNote Bibliography Title"/>
    <w:basedOn w:val="Normal"/>
    <w:link w:val="EndNoteBibliographyTitleChar"/>
    <w:rsid w:val="00F77C65"/>
    <w:pPr>
      <w:spacing w:after="0"/>
      <w:jc w:val="center"/>
    </w:pPr>
    <w:rPr>
      <w:rFonts w:ascii="Calibri" w:hAnsi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F77C65"/>
    <w:rPr>
      <w:rFonts w:ascii="Calibri" w:hAnsi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F77C65"/>
    <w:pPr>
      <w:spacing w:line="240" w:lineRule="auto"/>
    </w:pPr>
    <w:rPr>
      <w:rFonts w:ascii="Calibri" w:hAnsi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F77C65"/>
    <w:rPr>
      <w:rFonts w:ascii="Calibri" w:hAnsi="Calibri"/>
      <w:noProof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77C65"/>
    <w:rPr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77C65"/>
    <w:pPr>
      <w:spacing w:after="0" w:line="240" w:lineRule="auto"/>
    </w:pPr>
    <w:rPr>
      <w:sz w:val="20"/>
      <w:szCs w:val="20"/>
    </w:rPr>
  </w:style>
  <w:style w:type="character" w:customStyle="1" w:styleId="FootnoteTextChar1">
    <w:name w:val="Footnote Text Char1"/>
    <w:basedOn w:val="DefaultParagraphFont"/>
    <w:uiPriority w:val="99"/>
    <w:semiHidden/>
    <w:rsid w:val="00F77C65"/>
    <w:rPr>
      <w:sz w:val="20"/>
      <w:szCs w:val="20"/>
    </w:rPr>
  </w:style>
  <w:style w:type="character" w:customStyle="1" w:styleId="citationyear">
    <w:name w:val="citation_year"/>
    <w:basedOn w:val="DefaultParagraphFont"/>
    <w:rsid w:val="00F77C65"/>
  </w:style>
  <w:style w:type="character" w:customStyle="1" w:styleId="citationvolume">
    <w:name w:val="citation_volume"/>
    <w:basedOn w:val="DefaultParagraphFont"/>
    <w:rsid w:val="00F77C65"/>
  </w:style>
  <w:style w:type="paragraph" w:styleId="NormalWeb">
    <w:name w:val="Normal (Web)"/>
    <w:basedOn w:val="Normal"/>
    <w:uiPriority w:val="99"/>
    <w:unhideWhenUsed/>
    <w:rsid w:val="00F77C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we-math-mathml-inline">
    <w:name w:val="mwe-math-mathml-inline"/>
    <w:basedOn w:val="DefaultParagraphFont"/>
    <w:rsid w:val="00F77C65"/>
  </w:style>
  <w:style w:type="character" w:customStyle="1" w:styleId="cit-journal-abbreviation">
    <w:name w:val="cit-journal-abbreviation"/>
    <w:basedOn w:val="DefaultParagraphFont"/>
    <w:rsid w:val="00F77C65"/>
  </w:style>
  <w:style w:type="character" w:customStyle="1" w:styleId="cit-sperator">
    <w:name w:val="cit-sperator"/>
    <w:basedOn w:val="DefaultParagraphFont"/>
    <w:rsid w:val="00F77C65"/>
  </w:style>
  <w:style w:type="character" w:customStyle="1" w:styleId="cit-volume">
    <w:name w:val="cit-volume"/>
    <w:basedOn w:val="DefaultParagraphFont"/>
    <w:rsid w:val="00F77C65"/>
  </w:style>
  <w:style w:type="character" w:customStyle="1" w:styleId="cit-issue">
    <w:name w:val="cit-issue"/>
    <w:basedOn w:val="DefaultParagraphFont"/>
    <w:rsid w:val="00F77C65"/>
  </w:style>
  <w:style w:type="character" w:customStyle="1" w:styleId="cit-pages">
    <w:name w:val="cit-pages"/>
    <w:basedOn w:val="DefaultParagraphFont"/>
    <w:rsid w:val="00F77C65"/>
  </w:style>
  <w:style w:type="paragraph" w:styleId="Title">
    <w:name w:val="Title"/>
    <w:basedOn w:val="Normal"/>
    <w:link w:val="TitleChar"/>
    <w:uiPriority w:val="1"/>
    <w:qFormat/>
    <w:rsid w:val="00F77C65"/>
    <w:pPr>
      <w:spacing w:after="0" w:line="264" w:lineRule="auto"/>
    </w:pPr>
    <w:rPr>
      <w:rFonts w:asciiTheme="majorHAnsi" w:eastAsiaTheme="majorEastAsia" w:hAnsiTheme="majorHAnsi" w:cstheme="majorBidi"/>
      <w:caps/>
      <w:color w:val="323E4F" w:themeColor="text2" w:themeShade="BF"/>
      <w:spacing w:val="10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"/>
    <w:rsid w:val="00F77C65"/>
    <w:rPr>
      <w:rFonts w:asciiTheme="majorHAnsi" w:eastAsiaTheme="majorEastAsia" w:hAnsiTheme="majorHAnsi" w:cstheme="majorBidi"/>
      <w:caps/>
      <w:color w:val="323E4F" w:themeColor="text2" w:themeShade="BF"/>
      <w:spacing w:val="10"/>
      <w:sz w:val="52"/>
      <w:szCs w:val="52"/>
      <w:lang w:eastAsia="ja-JP"/>
    </w:rPr>
  </w:style>
  <w:style w:type="character" w:customStyle="1" w:styleId="hlfld-contribauthor">
    <w:name w:val="hlfld-contribauthor"/>
    <w:basedOn w:val="DefaultParagraphFont"/>
    <w:rsid w:val="00F77C65"/>
  </w:style>
  <w:style w:type="character" w:customStyle="1" w:styleId="nlmx">
    <w:name w:val="nlm_x"/>
    <w:basedOn w:val="DefaultParagraphFont"/>
    <w:rsid w:val="00F77C65"/>
  </w:style>
  <w:style w:type="character" w:customStyle="1" w:styleId="text">
    <w:name w:val="text"/>
    <w:basedOn w:val="DefaultParagraphFont"/>
    <w:rsid w:val="00F77C65"/>
  </w:style>
  <w:style w:type="paragraph" w:customStyle="1" w:styleId="Default">
    <w:name w:val="Default"/>
    <w:rsid w:val="00F77C65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77C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7C65"/>
  </w:style>
  <w:style w:type="paragraph" w:styleId="Footer">
    <w:name w:val="footer"/>
    <w:basedOn w:val="Normal"/>
    <w:link w:val="FooterChar"/>
    <w:uiPriority w:val="99"/>
    <w:unhideWhenUsed/>
    <w:rsid w:val="00F77C6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7C65"/>
  </w:style>
  <w:style w:type="paragraph" w:styleId="NoSpacing">
    <w:name w:val="No Spacing"/>
    <w:uiPriority w:val="1"/>
    <w:qFormat/>
    <w:rsid w:val="00F77C65"/>
    <w:pPr>
      <w:spacing w:after="0" w:line="240" w:lineRule="auto"/>
    </w:pPr>
  </w:style>
  <w:style w:type="paragraph" w:styleId="TOCHeading">
    <w:name w:val="TOC Heading"/>
    <w:basedOn w:val="Heading1"/>
    <w:next w:val="Normal"/>
    <w:uiPriority w:val="39"/>
    <w:unhideWhenUsed/>
    <w:qFormat/>
    <w:rsid w:val="00F77C65"/>
    <w:pPr>
      <w:numPr>
        <w:numId w:val="0"/>
      </w:numPr>
      <w:spacing w:before="240" w:line="259" w:lineRule="auto"/>
      <w:jc w:val="left"/>
      <w:outlineLvl w:val="9"/>
    </w:pPr>
    <w:rPr>
      <w:rFonts w:asciiTheme="majorHAnsi" w:hAnsiTheme="majorHAnsi"/>
      <w:b w:val="0"/>
      <w:bCs w:val="0"/>
      <w:color w:val="2F5496" w:themeColor="accent1" w:themeShade="BF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F77C65"/>
    <w:pPr>
      <w:tabs>
        <w:tab w:val="left" w:pos="880"/>
        <w:tab w:val="right" w:leader="dot" w:pos="9350"/>
      </w:tabs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F77C65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F77C65"/>
    <w:rPr>
      <w:color w:val="0563C1" w:themeColor="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1503F"/>
  </w:style>
  <w:style w:type="table" w:styleId="ListTable1Light-Accent3">
    <w:name w:val="List Table 1 Light Accent 3"/>
    <w:basedOn w:val="TableNormal"/>
    <w:uiPriority w:val="46"/>
    <w:rsid w:val="0092697E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463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52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2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0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0.emf"/><Relationship Id="rId42" Type="http://schemas.openxmlformats.org/officeDocument/2006/relationships/image" Target="media/image23.emf"/><Relationship Id="rId47" Type="http://schemas.openxmlformats.org/officeDocument/2006/relationships/image" Target="media/image26.png"/><Relationship Id="rId63" Type="http://schemas.openxmlformats.org/officeDocument/2006/relationships/image" Target="media/image37.png"/><Relationship Id="rId68" Type="http://schemas.openxmlformats.org/officeDocument/2006/relationships/image" Target="media/image40.png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0.bin"/><Relationship Id="rId112" Type="http://schemas.openxmlformats.org/officeDocument/2006/relationships/oleObject" Target="embeddings/oleObject46.bin"/><Relationship Id="rId16" Type="http://schemas.openxmlformats.org/officeDocument/2006/relationships/image" Target="media/image6.emf"/><Relationship Id="rId107" Type="http://schemas.openxmlformats.org/officeDocument/2006/relationships/oleObject" Target="embeddings/oleObject43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8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png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image" Target="media/image34.png"/><Relationship Id="rId66" Type="http://schemas.openxmlformats.org/officeDocument/2006/relationships/image" Target="media/image39.emf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6.bin"/><Relationship Id="rId87" Type="http://schemas.openxmlformats.org/officeDocument/2006/relationships/oleObject" Target="embeddings/oleObject29.bin"/><Relationship Id="rId102" Type="http://schemas.openxmlformats.org/officeDocument/2006/relationships/oleObject" Target="embeddings/oleObject38.bin"/><Relationship Id="rId110" Type="http://schemas.openxmlformats.org/officeDocument/2006/relationships/oleObject" Target="embeddings/oleObject45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6.emf"/><Relationship Id="rId82" Type="http://schemas.openxmlformats.org/officeDocument/2006/relationships/oleObject" Target="embeddings/oleObject27.bin"/><Relationship Id="rId90" Type="http://schemas.openxmlformats.org/officeDocument/2006/relationships/image" Target="media/image53.png"/><Relationship Id="rId95" Type="http://schemas.openxmlformats.org/officeDocument/2006/relationships/image" Target="media/image56.emf"/><Relationship Id="rId19" Type="http://schemas.openxmlformats.org/officeDocument/2006/relationships/image" Target="media/image8.tiff"/><Relationship Id="rId14" Type="http://schemas.openxmlformats.org/officeDocument/2006/relationships/image" Target="media/image5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png"/><Relationship Id="rId56" Type="http://schemas.openxmlformats.org/officeDocument/2006/relationships/image" Target="media/image33.emf"/><Relationship Id="rId64" Type="http://schemas.openxmlformats.org/officeDocument/2006/relationships/oleObject" Target="embeddings/oleObject20.bin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6.bin"/><Relationship Id="rId105" Type="http://schemas.openxmlformats.org/officeDocument/2006/relationships/oleObject" Target="embeddings/oleObject41.bin"/><Relationship Id="rId113" Type="http://schemas.openxmlformats.org/officeDocument/2006/relationships/image" Target="media/image59.emf"/><Relationship Id="rId8" Type="http://schemas.openxmlformats.org/officeDocument/2006/relationships/image" Target="media/image1.png"/><Relationship Id="rId51" Type="http://schemas.openxmlformats.org/officeDocument/2006/relationships/image" Target="media/image30.png"/><Relationship Id="rId72" Type="http://schemas.openxmlformats.org/officeDocument/2006/relationships/oleObject" Target="embeddings/oleObject23.bin"/><Relationship Id="rId80" Type="http://schemas.openxmlformats.org/officeDocument/2006/relationships/image" Target="media/image47.png"/><Relationship Id="rId85" Type="http://schemas.openxmlformats.org/officeDocument/2006/relationships/image" Target="media/image50.png"/><Relationship Id="rId93" Type="http://schemas.openxmlformats.org/officeDocument/2006/relationships/image" Target="media/image55.emf"/><Relationship Id="rId98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1.bin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4.bin"/><Relationship Id="rId116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19.bin"/><Relationship Id="rId70" Type="http://schemas.openxmlformats.org/officeDocument/2006/relationships/image" Target="media/image41.png"/><Relationship Id="rId75" Type="http://schemas.openxmlformats.org/officeDocument/2006/relationships/image" Target="media/image44.png"/><Relationship Id="rId83" Type="http://schemas.openxmlformats.org/officeDocument/2006/relationships/image" Target="media/image49.png"/><Relationship Id="rId88" Type="http://schemas.openxmlformats.org/officeDocument/2006/relationships/image" Target="media/image52.png"/><Relationship Id="rId91" Type="http://schemas.openxmlformats.org/officeDocument/2006/relationships/image" Target="media/image54.jpeg"/><Relationship Id="rId96" Type="http://schemas.openxmlformats.org/officeDocument/2006/relationships/oleObject" Target="embeddings/oleObject32.bin"/><Relationship Id="rId111" Type="http://schemas.openxmlformats.org/officeDocument/2006/relationships/image" Target="media/image5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0.png"/><Relationship Id="rId49" Type="http://schemas.openxmlformats.org/officeDocument/2006/relationships/image" Target="media/image28.png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7.bin"/><Relationship Id="rId10" Type="http://schemas.openxmlformats.org/officeDocument/2006/relationships/image" Target="media/image3.emf"/><Relationship Id="rId31" Type="http://schemas.openxmlformats.org/officeDocument/2006/relationships/image" Target="media/image17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5.bin"/><Relationship Id="rId60" Type="http://schemas.openxmlformats.org/officeDocument/2006/relationships/image" Target="media/image35.png"/><Relationship Id="rId65" Type="http://schemas.openxmlformats.org/officeDocument/2006/relationships/image" Target="media/image38.png"/><Relationship Id="rId73" Type="http://schemas.openxmlformats.org/officeDocument/2006/relationships/image" Target="media/image43.png"/><Relationship Id="rId78" Type="http://schemas.openxmlformats.org/officeDocument/2006/relationships/image" Target="media/image46.png"/><Relationship Id="rId81" Type="http://schemas.openxmlformats.org/officeDocument/2006/relationships/image" Target="media/image48.emf"/><Relationship Id="rId86" Type="http://schemas.openxmlformats.org/officeDocument/2006/relationships/image" Target="media/image51.emf"/><Relationship Id="rId94" Type="http://schemas.openxmlformats.org/officeDocument/2006/relationships/oleObject" Target="embeddings/oleObject31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tiff"/><Relationship Id="rId39" Type="http://schemas.openxmlformats.org/officeDocument/2006/relationships/oleObject" Target="embeddings/oleObject11.bin"/><Relationship Id="rId109" Type="http://schemas.openxmlformats.org/officeDocument/2006/relationships/image" Target="media/image57.emf"/><Relationship Id="rId34" Type="http://schemas.openxmlformats.org/officeDocument/2006/relationships/image" Target="media/image19.png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76" Type="http://schemas.openxmlformats.org/officeDocument/2006/relationships/image" Target="media/image45.emf"/><Relationship Id="rId97" Type="http://schemas.openxmlformats.org/officeDocument/2006/relationships/oleObject" Target="embeddings/oleObject33.bin"/><Relationship Id="rId104" Type="http://schemas.openxmlformats.org/officeDocument/2006/relationships/oleObject" Target="embeddings/oleObject40.bin"/><Relationship Id="rId7" Type="http://schemas.openxmlformats.org/officeDocument/2006/relationships/endnotes" Target="endnotes.xml"/><Relationship Id="rId71" Type="http://schemas.openxmlformats.org/officeDocument/2006/relationships/image" Target="media/image42.e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C1221F-F9F1-491D-A159-7EB1E8B09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9</Pages>
  <Words>10085</Words>
  <Characters>57485</Characters>
  <Application>Microsoft Office Word</Application>
  <DocSecurity>0</DocSecurity>
  <Lines>479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36</CharactersWithSpaces>
  <SharedDoc>false</SharedDoc>
  <HLinks>
    <vt:vector size="54" baseType="variant">
      <vt:variant>
        <vt:i4>150738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618098</vt:lpwstr>
      </vt:variant>
      <vt:variant>
        <vt:i4>157291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618097</vt:lpwstr>
      </vt:variant>
      <vt:variant>
        <vt:i4>163845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618096</vt:lpwstr>
      </vt:variant>
      <vt:variant>
        <vt:i4>170398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618095</vt:lpwstr>
      </vt:variant>
      <vt:variant>
        <vt:i4>176952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618094</vt:lpwstr>
      </vt:variant>
      <vt:variant>
        <vt:i4>183506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618093</vt:lpwstr>
      </vt:variant>
      <vt:variant>
        <vt:i4>190059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618092</vt:lpwstr>
      </vt:variant>
      <vt:variant>
        <vt:i4>196613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618091</vt:lpwstr>
      </vt:variant>
      <vt:variant>
        <vt:i4>203166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618090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user</cp:lastModifiedBy>
  <cp:revision>2</cp:revision>
  <cp:lastPrinted>2021-05-07T00:11:00Z</cp:lastPrinted>
  <dcterms:created xsi:type="dcterms:W3CDTF">2021-09-09T12:24:00Z</dcterms:created>
  <dcterms:modified xsi:type="dcterms:W3CDTF">2021-09-09T12:24:00Z</dcterms:modified>
</cp:coreProperties>
</file>